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3"/>
  </p:notesMasterIdLst>
  <p:sldIdLst>
    <p:sldId id="256" r:id="rId2"/>
    <p:sldId id="280" r:id="rId3"/>
    <p:sldId id="271" r:id="rId4"/>
    <p:sldId id="260" r:id="rId5"/>
    <p:sldId id="272" r:id="rId6"/>
    <p:sldId id="262" r:id="rId7"/>
    <p:sldId id="273" r:id="rId8"/>
    <p:sldId id="263" r:id="rId9"/>
    <p:sldId id="274" r:id="rId10"/>
    <p:sldId id="264" r:id="rId11"/>
    <p:sldId id="276" r:id="rId12"/>
    <p:sldId id="275" r:id="rId13"/>
    <p:sldId id="277" r:id="rId14"/>
    <p:sldId id="265" r:id="rId15"/>
    <p:sldId id="278" r:id="rId16"/>
    <p:sldId id="269" r:id="rId17"/>
    <p:sldId id="279" r:id="rId18"/>
    <p:sldId id="270" r:id="rId19"/>
    <p:sldId id="281" r:id="rId20"/>
    <p:sldId id="284" r:id="rId21"/>
    <p:sldId id="259" r:id="rId22"/>
  </p:sldIdLst>
  <p:sldSz cx="24385588" cy="13717588"/>
  <p:notesSz cx="6797675" cy="9928225"/>
  <p:embeddedFontLst>
    <p:embeddedFont>
      <p:font typeface="Calibri" panose="020F0502020204030204" pitchFamily="34" charset="0"/>
      <p:regular r:id="rId24"/>
      <p:bold r:id="rId25"/>
      <p:italic r:id="rId26"/>
      <p:boldItalic r:id="rId27"/>
    </p:embeddedFont>
    <p:embeddedFont>
      <p:font typeface="Cambria Math" panose="02040503050406030204" pitchFamily="18" charset="0"/>
      <p:regular r:id="rId28"/>
    </p:embeddedFont>
    <p:embeddedFont>
      <p:font typeface="Questrial" pitchFamily="2" charset="0"/>
      <p:regular r:id="rId29"/>
    </p:embeddedFont>
    <p:embeddedFont>
      <p:font typeface="Tahoma" panose="020B0604030504040204" pitchFamily="34" charset="0"/>
      <p:regular r:id="rId30"/>
      <p:bold r:id="rId31"/>
    </p:embeddedFont>
    <p:embeddedFont>
      <p:font typeface="VNI-Times" pitchFamily="2" charset="0"/>
      <p:regular r:id="rId32"/>
      <p:bold r:id="rId33"/>
      <p:italic r:id="rId34"/>
      <p:boldItalic r:id="rId3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6"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33" d="100"/>
          <a:sy n="33" d="100"/>
        </p:scale>
        <p:origin x="36" y="90"/>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font" Target="fonts/font10.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font" Target="fonts/font9.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36" Type="http://customschemas.google.com/relationships/presentationmetadata" Target="meta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font" Target="fonts/font12.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i Thu Ha" userId="d1379d4f-dc73-4b5e-a750-b1b89982e635" providerId="ADAL" clId="{87509953-F19E-410F-A7F5-58EA9211BD7C}"/>
    <pc:docChg chg="undo redo custSel addSld delSld modSld">
      <pc:chgData name="Mai Thu Ha" userId="d1379d4f-dc73-4b5e-a750-b1b89982e635" providerId="ADAL" clId="{87509953-F19E-410F-A7F5-58EA9211BD7C}" dt="2023-05-01T07:27:33.699" v="997" actId="1076"/>
      <pc:docMkLst>
        <pc:docMk/>
      </pc:docMkLst>
      <pc:sldChg chg="addSp delSp modSp mod delAnim">
        <pc:chgData name="Mai Thu Ha" userId="d1379d4f-dc73-4b5e-a750-b1b89982e635" providerId="ADAL" clId="{87509953-F19E-410F-A7F5-58EA9211BD7C}" dt="2023-05-01T01:47:30.992" v="38" actId="1076"/>
        <pc:sldMkLst>
          <pc:docMk/>
          <pc:sldMk cId="0" sldId="256"/>
        </pc:sldMkLst>
        <pc:spChg chg="del">
          <ac:chgData name="Mai Thu Ha" userId="d1379d4f-dc73-4b5e-a750-b1b89982e635" providerId="ADAL" clId="{87509953-F19E-410F-A7F5-58EA9211BD7C}" dt="2023-05-01T00:41:04.011" v="0" actId="478"/>
          <ac:spMkLst>
            <pc:docMk/>
            <pc:sldMk cId="0" sldId="256"/>
            <ac:spMk id="9" creationId="{B86CA0D4-6254-C8EA-6897-84AF1FD0B6AC}"/>
          </ac:spMkLst>
        </pc:spChg>
        <pc:spChg chg="mod">
          <ac:chgData name="Mai Thu Ha" userId="d1379d4f-dc73-4b5e-a750-b1b89982e635" providerId="ADAL" clId="{87509953-F19E-410F-A7F5-58EA9211BD7C}" dt="2023-05-01T00:41:07.310" v="1" actId="1076"/>
          <ac:spMkLst>
            <pc:docMk/>
            <pc:sldMk cId="0" sldId="256"/>
            <ac:spMk id="172" creationId="{00000000-0000-0000-0000-000000000000}"/>
          </ac:spMkLst>
        </pc:spChg>
        <pc:spChg chg="mod">
          <ac:chgData name="Mai Thu Ha" userId="d1379d4f-dc73-4b5e-a750-b1b89982e635" providerId="ADAL" clId="{87509953-F19E-410F-A7F5-58EA9211BD7C}" dt="2023-05-01T00:41:10.213" v="2" actId="1076"/>
          <ac:spMkLst>
            <pc:docMk/>
            <pc:sldMk cId="0" sldId="256"/>
            <ac:spMk id="175" creationId="{00000000-0000-0000-0000-000000000000}"/>
          </ac:spMkLst>
        </pc:spChg>
        <pc:spChg chg="mod">
          <ac:chgData name="Mai Thu Ha" userId="d1379d4f-dc73-4b5e-a750-b1b89982e635" providerId="ADAL" clId="{87509953-F19E-410F-A7F5-58EA9211BD7C}" dt="2023-05-01T01:46:53.530" v="32" actId="14100"/>
          <ac:spMkLst>
            <pc:docMk/>
            <pc:sldMk cId="0" sldId="256"/>
            <ac:spMk id="186" creationId="{00000000-0000-0000-0000-000000000000}"/>
          </ac:spMkLst>
        </pc:spChg>
        <pc:spChg chg="mod">
          <ac:chgData name="Mai Thu Ha" userId="d1379d4f-dc73-4b5e-a750-b1b89982e635" providerId="ADAL" clId="{87509953-F19E-410F-A7F5-58EA9211BD7C}" dt="2023-05-01T01:46:42.855" v="30" actId="113"/>
          <ac:spMkLst>
            <pc:docMk/>
            <pc:sldMk cId="0" sldId="256"/>
            <ac:spMk id="188" creationId="{00000000-0000-0000-0000-000000000000}"/>
          </ac:spMkLst>
        </pc:spChg>
        <pc:spChg chg="mod">
          <ac:chgData name="Mai Thu Ha" userId="d1379d4f-dc73-4b5e-a750-b1b89982e635" providerId="ADAL" clId="{87509953-F19E-410F-A7F5-58EA9211BD7C}" dt="2023-05-01T01:46:42.855" v="30" actId="113"/>
          <ac:spMkLst>
            <pc:docMk/>
            <pc:sldMk cId="0" sldId="256"/>
            <ac:spMk id="190" creationId="{00000000-0000-0000-0000-000000000000}"/>
          </ac:spMkLst>
        </pc:spChg>
        <pc:spChg chg="mod">
          <ac:chgData name="Mai Thu Ha" userId="d1379d4f-dc73-4b5e-a750-b1b89982e635" providerId="ADAL" clId="{87509953-F19E-410F-A7F5-58EA9211BD7C}" dt="2023-05-01T01:46:42.855" v="30" actId="113"/>
          <ac:spMkLst>
            <pc:docMk/>
            <pc:sldMk cId="0" sldId="256"/>
            <ac:spMk id="191" creationId="{00000000-0000-0000-0000-000000000000}"/>
          </ac:spMkLst>
        </pc:spChg>
        <pc:spChg chg="mod">
          <ac:chgData name="Mai Thu Ha" userId="d1379d4f-dc73-4b5e-a750-b1b89982e635" providerId="ADAL" clId="{87509953-F19E-410F-A7F5-58EA9211BD7C}" dt="2023-05-01T01:46:57.106" v="33" actId="14100"/>
          <ac:spMkLst>
            <pc:docMk/>
            <pc:sldMk cId="0" sldId="256"/>
            <ac:spMk id="193" creationId="{00000000-0000-0000-0000-000000000000}"/>
          </ac:spMkLst>
        </pc:spChg>
        <pc:spChg chg="mod">
          <ac:chgData name="Mai Thu Ha" userId="d1379d4f-dc73-4b5e-a750-b1b89982e635" providerId="ADAL" clId="{87509953-F19E-410F-A7F5-58EA9211BD7C}" dt="2023-05-01T01:46:42.855" v="30" actId="113"/>
          <ac:spMkLst>
            <pc:docMk/>
            <pc:sldMk cId="0" sldId="256"/>
            <ac:spMk id="195" creationId="{00000000-0000-0000-0000-000000000000}"/>
          </ac:spMkLst>
        </pc:spChg>
        <pc:spChg chg="mod">
          <ac:chgData name="Mai Thu Ha" userId="d1379d4f-dc73-4b5e-a750-b1b89982e635" providerId="ADAL" clId="{87509953-F19E-410F-A7F5-58EA9211BD7C}" dt="2023-05-01T01:47:02.930" v="34" actId="14100"/>
          <ac:spMkLst>
            <pc:docMk/>
            <pc:sldMk cId="0" sldId="256"/>
            <ac:spMk id="197" creationId="{00000000-0000-0000-0000-000000000000}"/>
          </ac:spMkLst>
        </pc:spChg>
        <pc:spChg chg="mod">
          <ac:chgData name="Mai Thu Ha" userId="d1379d4f-dc73-4b5e-a750-b1b89982e635" providerId="ADAL" clId="{87509953-F19E-410F-A7F5-58EA9211BD7C}" dt="2023-05-01T01:47:06.267" v="35" actId="14100"/>
          <ac:spMkLst>
            <pc:docMk/>
            <pc:sldMk cId="0" sldId="256"/>
            <ac:spMk id="198" creationId="{00000000-0000-0000-0000-000000000000}"/>
          </ac:spMkLst>
        </pc:spChg>
        <pc:spChg chg="mod">
          <ac:chgData name="Mai Thu Ha" userId="d1379d4f-dc73-4b5e-a750-b1b89982e635" providerId="ADAL" clId="{87509953-F19E-410F-A7F5-58EA9211BD7C}" dt="2023-05-01T01:47:23.720" v="36" actId="1076"/>
          <ac:spMkLst>
            <pc:docMk/>
            <pc:sldMk cId="0" sldId="256"/>
            <ac:spMk id="200" creationId="{00000000-0000-0000-0000-000000000000}"/>
          </ac:spMkLst>
        </pc:spChg>
        <pc:spChg chg="mod">
          <ac:chgData name="Mai Thu Ha" userId="d1379d4f-dc73-4b5e-a750-b1b89982e635" providerId="ADAL" clId="{87509953-F19E-410F-A7F5-58EA9211BD7C}" dt="2023-05-01T01:46:42.855" v="30" actId="113"/>
          <ac:spMkLst>
            <pc:docMk/>
            <pc:sldMk cId="0" sldId="256"/>
            <ac:spMk id="202" creationId="{00000000-0000-0000-0000-000000000000}"/>
          </ac:spMkLst>
        </pc:spChg>
        <pc:spChg chg="mod">
          <ac:chgData name="Mai Thu Ha" userId="d1379d4f-dc73-4b5e-a750-b1b89982e635" providerId="ADAL" clId="{87509953-F19E-410F-A7F5-58EA9211BD7C}" dt="2023-05-01T01:46:42.855" v="30" actId="113"/>
          <ac:spMkLst>
            <pc:docMk/>
            <pc:sldMk cId="0" sldId="256"/>
            <ac:spMk id="204" creationId="{00000000-0000-0000-0000-000000000000}"/>
          </ac:spMkLst>
        </pc:spChg>
        <pc:spChg chg="mod">
          <ac:chgData name="Mai Thu Ha" userId="d1379d4f-dc73-4b5e-a750-b1b89982e635" providerId="ADAL" clId="{87509953-F19E-410F-A7F5-58EA9211BD7C}" dt="2023-05-01T01:47:26.890" v="37" actId="14100"/>
          <ac:spMkLst>
            <pc:docMk/>
            <pc:sldMk cId="0" sldId="256"/>
            <ac:spMk id="205" creationId="{00000000-0000-0000-0000-000000000000}"/>
          </ac:spMkLst>
        </pc:spChg>
        <pc:spChg chg="mod">
          <ac:chgData name="Mai Thu Ha" userId="d1379d4f-dc73-4b5e-a750-b1b89982e635" providerId="ADAL" clId="{87509953-F19E-410F-A7F5-58EA9211BD7C}" dt="2023-05-01T01:46:42.855" v="30" actId="113"/>
          <ac:spMkLst>
            <pc:docMk/>
            <pc:sldMk cId="0" sldId="256"/>
            <ac:spMk id="207" creationId="{00000000-0000-0000-0000-000000000000}"/>
          </ac:spMkLst>
        </pc:spChg>
        <pc:spChg chg="mod">
          <ac:chgData name="Mai Thu Ha" userId="d1379d4f-dc73-4b5e-a750-b1b89982e635" providerId="ADAL" clId="{87509953-F19E-410F-A7F5-58EA9211BD7C}" dt="2023-05-01T01:46:42.855" v="30" actId="113"/>
          <ac:spMkLst>
            <pc:docMk/>
            <pc:sldMk cId="0" sldId="256"/>
            <ac:spMk id="209" creationId="{00000000-0000-0000-0000-000000000000}"/>
          </ac:spMkLst>
        </pc:spChg>
        <pc:spChg chg="mod">
          <ac:chgData name="Mai Thu Ha" userId="d1379d4f-dc73-4b5e-a750-b1b89982e635" providerId="ADAL" clId="{87509953-F19E-410F-A7F5-58EA9211BD7C}" dt="2023-05-01T01:46:42.855" v="30" actId="113"/>
          <ac:spMkLst>
            <pc:docMk/>
            <pc:sldMk cId="0" sldId="256"/>
            <ac:spMk id="211" creationId="{00000000-0000-0000-0000-000000000000}"/>
          </ac:spMkLst>
        </pc:spChg>
        <pc:spChg chg="mod">
          <ac:chgData name="Mai Thu Ha" userId="d1379d4f-dc73-4b5e-a750-b1b89982e635" providerId="ADAL" clId="{87509953-F19E-410F-A7F5-58EA9211BD7C}" dt="2023-05-01T01:46:42.855" v="30" actId="113"/>
          <ac:spMkLst>
            <pc:docMk/>
            <pc:sldMk cId="0" sldId="256"/>
            <ac:spMk id="212" creationId="{00000000-0000-0000-0000-000000000000}"/>
          </ac:spMkLst>
        </pc:spChg>
        <pc:spChg chg="del topLvl">
          <ac:chgData name="Mai Thu Ha" userId="d1379d4f-dc73-4b5e-a750-b1b89982e635" providerId="ADAL" clId="{87509953-F19E-410F-A7F5-58EA9211BD7C}" dt="2023-05-01T01:46:14.802" v="26" actId="478"/>
          <ac:spMkLst>
            <pc:docMk/>
            <pc:sldMk cId="0" sldId="256"/>
            <ac:spMk id="214" creationId="{00000000-0000-0000-0000-000000000000}"/>
          </ac:spMkLst>
        </pc:spChg>
        <pc:grpChg chg="mod">
          <ac:chgData name="Mai Thu Ha" userId="d1379d4f-dc73-4b5e-a750-b1b89982e635" providerId="ADAL" clId="{87509953-F19E-410F-A7F5-58EA9211BD7C}" dt="2023-05-01T01:31:29.274" v="10"/>
          <ac:grpSpMkLst>
            <pc:docMk/>
            <pc:sldMk cId="0" sldId="256"/>
            <ac:grpSpMk id="185" creationId="{00000000-0000-0000-0000-000000000000}"/>
          </ac:grpSpMkLst>
        </pc:grpChg>
        <pc:grpChg chg="mod">
          <ac:chgData name="Mai Thu Ha" userId="d1379d4f-dc73-4b5e-a750-b1b89982e635" providerId="ADAL" clId="{87509953-F19E-410F-A7F5-58EA9211BD7C}" dt="2023-05-01T01:31:29.274" v="10"/>
          <ac:grpSpMkLst>
            <pc:docMk/>
            <pc:sldMk cId="0" sldId="256"/>
            <ac:grpSpMk id="187" creationId="{00000000-0000-0000-0000-000000000000}"/>
          </ac:grpSpMkLst>
        </pc:grpChg>
        <pc:grpChg chg="mod">
          <ac:chgData name="Mai Thu Ha" userId="d1379d4f-dc73-4b5e-a750-b1b89982e635" providerId="ADAL" clId="{87509953-F19E-410F-A7F5-58EA9211BD7C}" dt="2023-05-01T01:31:29.274" v="10"/>
          <ac:grpSpMkLst>
            <pc:docMk/>
            <pc:sldMk cId="0" sldId="256"/>
            <ac:grpSpMk id="189"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2"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4"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6" creationId="{00000000-0000-0000-0000-000000000000}"/>
          </ac:grpSpMkLst>
        </pc:grpChg>
        <pc:grpChg chg="mod">
          <ac:chgData name="Mai Thu Ha" userId="d1379d4f-dc73-4b5e-a750-b1b89982e635" providerId="ADAL" clId="{87509953-F19E-410F-A7F5-58EA9211BD7C}" dt="2023-05-01T01:47:30.992" v="38" actId="1076"/>
          <ac:grpSpMkLst>
            <pc:docMk/>
            <pc:sldMk cId="0" sldId="256"/>
            <ac:grpSpMk id="199" creationId="{00000000-0000-0000-0000-000000000000}"/>
          </ac:grpSpMkLst>
        </pc:grpChg>
        <pc:grpChg chg="mod">
          <ac:chgData name="Mai Thu Ha" userId="d1379d4f-dc73-4b5e-a750-b1b89982e635" providerId="ADAL" clId="{87509953-F19E-410F-A7F5-58EA9211BD7C}" dt="2023-05-01T01:45:49.982" v="20"/>
          <ac:grpSpMkLst>
            <pc:docMk/>
            <pc:sldMk cId="0" sldId="256"/>
            <ac:grpSpMk id="201" creationId="{00000000-0000-0000-0000-000000000000}"/>
          </ac:grpSpMkLst>
        </pc:grpChg>
        <pc:grpChg chg="mod">
          <ac:chgData name="Mai Thu Ha" userId="d1379d4f-dc73-4b5e-a750-b1b89982e635" providerId="ADAL" clId="{87509953-F19E-410F-A7F5-58EA9211BD7C}" dt="2023-05-01T01:45:49.982" v="20"/>
          <ac:grpSpMkLst>
            <pc:docMk/>
            <pc:sldMk cId="0" sldId="256"/>
            <ac:grpSpMk id="203" creationId="{00000000-0000-0000-0000-000000000000}"/>
          </ac:grpSpMkLst>
        </pc:grpChg>
        <pc:grpChg chg="mod">
          <ac:chgData name="Mai Thu Ha" userId="d1379d4f-dc73-4b5e-a750-b1b89982e635" providerId="ADAL" clId="{87509953-F19E-410F-A7F5-58EA9211BD7C}" dt="2023-05-01T01:46:05.269" v="25"/>
          <ac:grpSpMkLst>
            <pc:docMk/>
            <pc:sldMk cId="0" sldId="256"/>
            <ac:grpSpMk id="206" creationId="{00000000-0000-0000-0000-000000000000}"/>
          </ac:grpSpMkLst>
        </pc:grpChg>
        <pc:grpChg chg="mod">
          <ac:chgData name="Mai Thu Ha" userId="d1379d4f-dc73-4b5e-a750-b1b89982e635" providerId="ADAL" clId="{87509953-F19E-410F-A7F5-58EA9211BD7C}" dt="2023-05-01T01:46:05.269" v="25"/>
          <ac:grpSpMkLst>
            <pc:docMk/>
            <pc:sldMk cId="0" sldId="256"/>
            <ac:grpSpMk id="208" creationId="{00000000-0000-0000-0000-000000000000}"/>
          </ac:grpSpMkLst>
        </pc:grpChg>
        <pc:grpChg chg="mod">
          <ac:chgData name="Mai Thu Ha" userId="d1379d4f-dc73-4b5e-a750-b1b89982e635" providerId="ADAL" clId="{87509953-F19E-410F-A7F5-58EA9211BD7C}" dt="2023-05-01T01:46:05.269" v="25"/>
          <ac:grpSpMkLst>
            <pc:docMk/>
            <pc:sldMk cId="0" sldId="256"/>
            <ac:grpSpMk id="210" creationId="{00000000-0000-0000-0000-000000000000}"/>
          </ac:grpSpMkLst>
        </pc:grpChg>
        <pc:grpChg chg="del">
          <ac:chgData name="Mai Thu Ha" userId="d1379d4f-dc73-4b5e-a750-b1b89982e635" providerId="ADAL" clId="{87509953-F19E-410F-A7F5-58EA9211BD7C}" dt="2023-05-01T01:46:14.802" v="26" actId="478"/>
          <ac:grpSpMkLst>
            <pc:docMk/>
            <pc:sldMk cId="0" sldId="256"/>
            <ac:grpSpMk id="213" creationId="{00000000-0000-0000-0000-000000000000}"/>
          </ac:grpSpMkLst>
        </pc:grpChg>
        <pc:grpChg chg="del topLvl">
          <ac:chgData name="Mai Thu Ha" userId="d1379d4f-dc73-4b5e-a750-b1b89982e635" providerId="ADAL" clId="{87509953-F19E-410F-A7F5-58EA9211BD7C}" dt="2023-05-01T01:46:16.210" v="27" actId="478"/>
          <ac:grpSpMkLst>
            <pc:docMk/>
            <pc:sldMk cId="0" sldId="256"/>
            <ac:grpSpMk id="215" creationId="{00000000-0000-0000-0000-000000000000}"/>
          </ac:grpSpMkLst>
        </pc:grpChg>
        <pc:graphicFrameChg chg="add del mod">
          <ac:chgData name="Mai Thu Ha" userId="d1379d4f-dc73-4b5e-a750-b1b89982e635" providerId="ADAL" clId="{87509953-F19E-410F-A7F5-58EA9211BD7C}" dt="2023-05-01T01:31:29.188" v="8"/>
          <ac:graphicFrameMkLst>
            <pc:docMk/>
            <pc:sldMk cId="0" sldId="256"/>
            <ac:graphicFrameMk id="2" creationId="{EEB40181-ECBE-7A75-E59B-643460D01ACB}"/>
          </ac:graphicFrameMkLst>
        </pc:graphicFrameChg>
        <pc:graphicFrameChg chg="add del mod">
          <ac:chgData name="Mai Thu Ha" userId="d1379d4f-dc73-4b5e-a750-b1b89982e635" providerId="ADAL" clId="{87509953-F19E-410F-A7F5-58EA9211BD7C}" dt="2023-05-01T01:45:29.535" v="13"/>
          <ac:graphicFrameMkLst>
            <pc:docMk/>
            <pc:sldMk cId="0" sldId="256"/>
            <ac:graphicFrameMk id="3" creationId="{5354A2B7-D127-8CC6-C0A4-D32F26D07E1F}"/>
          </ac:graphicFrameMkLst>
        </pc:graphicFrameChg>
        <pc:graphicFrameChg chg="add del mod">
          <ac:chgData name="Mai Thu Ha" userId="d1379d4f-dc73-4b5e-a750-b1b89982e635" providerId="ADAL" clId="{87509953-F19E-410F-A7F5-58EA9211BD7C}" dt="2023-05-01T01:45:49.932" v="18"/>
          <ac:graphicFrameMkLst>
            <pc:docMk/>
            <pc:sldMk cId="0" sldId="256"/>
            <ac:graphicFrameMk id="4" creationId="{EE6F3066-5AB6-7EE8-801D-2BCC5AFFB844}"/>
          </ac:graphicFrameMkLst>
        </pc:graphicFrameChg>
        <pc:graphicFrameChg chg="add del mod">
          <ac:chgData name="Mai Thu Ha" userId="d1379d4f-dc73-4b5e-a750-b1b89982e635" providerId="ADAL" clId="{87509953-F19E-410F-A7F5-58EA9211BD7C}" dt="2023-05-01T01:46:05.220" v="23"/>
          <ac:graphicFrameMkLst>
            <pc:docMk/>
            <pc:sldMk cId="0" sldId="256"/>
            <ac:graphicFrameMk id="5" creationId="{74D84C4F-C829-AE34-B46A-2ABCD12CFCF5}"/>
          </ac:graphicFrameMkLst>
        </pc:graphicFrameChg>
      </pc:sldChg>
      <pc:sldChg chg="del">
        <pc:chgData name="Mai Thu Ha" userId="d1379d4f-dc73-4b5e-a750-b1b89982e635" providerId="ADAL" clId="{87509953-F19E-410F-A7F5-58EA9211BD7C}" dt="2023-05-01T04:06:40.439" v="772" actId="47"/>
        <pc:sldMkLst>
          <pc:docMk/>
          <pc:sldMk cId="0" sldId="258"/>
        </pc:sldMkLst>
      </pc:sldChg>
      <pc:sldChg chg="addSp delSp modSp mod delAnim modAnim">
        <pc:chgData name="Mai Thu Ha" userId="d1379d4f-dc73-4b5e-a750-b1b89982e635" providerId="ADAL" clId="{87509953-F19E-410F-A7F5-58EA9211BD7C}" dt="2023-05-01T07:21:53.031" v="982" actId="1076"/>
        <pc:sldMkLst>
          <pc:docMk/>
          <pc:sldMk cId="0" sldId="259"/>
        </pc:sldMkLst>
        <pc:spChg chg="add del mod">
          <ac:chgData name="Mai Thu Ha" userId="d1379d4f-dc73-4b5e-a750-b1b89982e635" providerId="ADAL" clId="{87509953-F19E-410F-A7F5-58EA9211BD7C}" dt="2023-05-01T07:18:10.728" v="930"/>
          <ac:spMkLst>
            <pc:docMk/>
            <pc:sldMk cId="0" sldId="259"/>
            <ac:spMk id="5" creationId="{28F0345D-A7F7-6C89-C9B9-2F8527E6A724}"/>
          </ac:spMkLst>
        </pc:spChg>
        <pc:spChg chg="add del mod">
          <ac:chgData name="Mai Thu Ha" userId="d1379d4f-dc73-4b5e-a750-b1b89982e635" providerId="ADAL" clId="{87509953-F19E-410F-A7F5-58EA9211BD7C}" dt="2023-05-01T07:18:10.728" v="930"/>
          <ac:spMkLst>
            <pc:docMk/>
            <pc:sldMk cId="0" sldId="259"/>
            <ac:spMk id="6" creationId="{8287DB2D-1EBD-D646-3CCF-FE8391BDE1A9}"/>
          </ac:spMkLst>
        </pc:spChg>
        <pc:spChg chg="add del">
          <ac:chgData name="Mai Thu Ha" userId="d1379d4f-dc73-4b5e-a750-b1b89982e635" providerId="ADAL" clId="{87509953-F19E-410F-A7F5-58EA9211BD7C}" dt="2023-05-01T07:18:10.728" v="930"/>
          <ac:spMkLst>
            <pc:docMk/>
            <pc:sldMk cId="0" sldId="259"/>
            <ac:spMk id="7" creationId="{2CEF955F-7DB1-90C7-4555-E6DFE98DBE64}"/>
          </ac:spMkLst>
        </pc:spChg>
        <pc:spChg chg="add mod">
          <ac:chgData name="Mai Thu Ha" userId="d1379d4f-dc73-4b5e-a750-b1b89982e635" providerId="ADAL" clId="{87509953-F19E-410F-A7F5-58EA9211BD7C}" dt="2023-05-01T07:20:50.072" v="970" actId="255"/>
          <ac:spMkLst>
            <pc:docMk/>
            <pc:sldMk cId="0" sldId="259"/>
            <ac:spMk id="13" creationId="{98967665-AEEF-3742-4187-E5274C809722}"/>
          </ac:spMkLst>
        </pc:spChg>
        <pc:spChg chg="add mod">
          <ac:chgData name="Mai Thu Ha" userId="d1379d4f-dc73-4b5e-a750-b1b89982e635" providerId="ADAL" clId="{87509953-F19E-410F-A7F5-58EA9211BD7C}" dt="2023-05-01T07:21:03.352" v="973" actId="20577"/>
          <ac:spMkLst>
            <pc:docMk/>
            <pc:sldMk cId="0" sldId="259"/>
            <ac:spMk id="14" creationId="{0CE9B935-B4ED-873A-2FF5-FF0397C1DAFC}"/>
          </ac:spMkLst>
        </pc:spChg>
        <pc:spChg chg="add mod">
          <ac:chgData name="Mai Thu Ha" userId="d1379d4f-dc73-4b5e-a750-b1b89982e635" providerId="ADAL" clId="{87509953-F19E-410F-A7F5-58EA9211BD7C}" dt="2023-05-01T07:21:53.031" v="982" actId="1076"/>
          <ac:spMkLst>
            <pc:docMk/>
            <pc:sldMk cId="0" sldId="259"/>
            <ac:spMk id="16" creationId="{05E0F7B0-2347-0F86-E23C-EC621C101D9C}"/>
          </ac:spMkLst>
        </pc:spChg>
        <pc:spChg chg="del">
          <ac:chgData name="Mai Thu Ha" userId="d1379d4f-dc73-4b5e-a750-b1b89982e635" providerId="ADAL" clId="{87509953-F19E-410F-A7F5-58EA9211BD7C}" dt="2023-05-01T07:17:01.905" v="915" actId="478"/>
          <ac:spMkLst>
            <pc:docMk/>
            <pc:sldMk cId="0" sldId="259"/>
            <ac:spMk id="256" creationId="{FF959755-E133-FE71-E1C7-4B3BA1BC6AED}"/>
          </ac:spMkLst>
        </pc:spChg>
        <pc:spChg chg="del">
          <ac:chgData name="Mai Thu Ha" userId="d1379d4f-dc73-4b5e-a750-b1b89982e635" providerId="ADAL" clId="{87509953-F19E-410F-A7F5-58EA9211BD7C}" dt="2023-05-01T07:17:05.219" v="916" actId="478"/>
          <ac:spMkLst>
            <pc:docMk/>
            <pc:sldMk cId="0" sldId="259"/>
            <ac:spMk id="262" creationId="{891E4DE8-704B-39F9-984C-2F7D8B0A34D3}"/>
          </ac:spMkLst>
        </pc:spChg>
        <pc:spChg chg="mod">
          <ac:chgData name="Mai Thu Ha" userId="d1379d4f-dc73-4b5e-a750-b1b89982e635" providerId="ADAL" clId="{87509953-F19E-410F-A7F5-58EA9211BD7C}" dt="2023-05-01T07:19:26.594" v="948" actId="1076"/>
          <ac:spMkLst>
            <pc:docMk/>
            <pc:sldMk cId="0" sldId="259"/>
            <ac:spMk id="265" creationId="{0CE78A64-B2F6-ED1E-BAE0-B92E926AD0E1}"/>
          </ac:spMkLst>
        </pc:spChg>
        <pc:spChg chg="mod">
          <ac:chgData name="Mai Thu Ha" userId="d1379d4f-dc73-4b5e-a750-b1b89982e635" providerId="ADAL" clId="{87509953-F19E-410F-A7F5-58EA9211BD7C}" dt="2023-05-01T07:19:26.594" v="948" actId="1076"/>
          <ac:spMkLst>
            <pc:docMk/>
            <pc:sldMk cId="0" sldId="259"/>
            <ac:spMk id="266" creationId="{EE17A035-4F3F-415E-BEA7-3331C045288F}"/>
          </ac:spMkLst>
        </pc:spChg>
        <pc:spChg chg="mod">
          <ac:chgData name="Mai Thu Ha" userId="d1379d4f-dc73-4b5e-a750-b1b89982e635" providerId="ADAL" clId="{87509953-F19E-410F-A7F5-58EA9211BD7C}" dt="2023-05-01T07:19:26.594" v="948" actId="1076"/>
          <ac:spMkLst>
            <pc:docMk/>
            <pc:sldMk cId="0" sldId="259"/>
            <ac:spMk id="268" creationId="{19F57FF8-D2E7-0ACD-2C45-DC0E8E17FC36}"/>
          </ac:spMkLst>
        </pc:spChg>
        <pc:spChg chg="mod">
          <ac:chgData name="Mai Thu Ha" userId="d1379d4f-dc73-4b5e-a750-b1b89982e635" providerId="ADAL" clId="{87509953-F19E-410F-A7F5-58EA9211BD7C}" dt="2023-05-01T07:19:26.594" v="948" actId="1076"/>
          <ac:spMkLst>
            <pc:docMk/>
            <pc:sldMk cId="0" sldId="259"/>
            <ac:spMk id="269" creationId="{18156D04-FC30-5A8A-4EEC-4C279C15DA41}"/>
          </ac:spMkLst>
        </pc:spChg>
        <pc:spChg chg="mod">
          <ac:chgData name="Mai Thu Ha" userId="d1379d4f-dc73-4b5e-a750-b1b89982e635" providerId="ADAL" clId="{87509953-F19E-410F-A7F5-58EA9211BD7C}" dt="2023-05-01T07:19:26.594" v="948" actId="1076"/>
          <ac:spMkLst>
            <pc:docMk/>
            <pc:sldMk cId="0" sldId="259"/>
            <ac:spMk id="271" creationId="{813F4A4A-FA56-F0DC-FA83-C861FE80ED5B}"/>
          </ac:spMkLst>
        </pc:spChg>
        <pc:spChg chg="mod">
          <ac:chgData name="Mai Thu Ha" userId="d1379d4f-dc73-4b5e-a750-b1b89982e635" providerId="ADAL" clId="{87509953-F19E-410F-A7F5-58EA9211BD7C}" dt="2023-05-01T07:19:26.594" v="948" actId="1076"/>
          <ac:spMkLst>
            <pc:docMk/>
            <pc:sldMk cId="0" sldId="259"/>
            <ac:spMk id="272" creationId="{3DA598D7-E157-2F81-C735-F58B72B66EB6}"/>
          </ac:spMkLst>
        </pc:spChg>
        <pc:spChg chg="mod">
          <ac:chgData name="Mai Thu Ha" userId="d1379d4f-dc73-4b5e-a750-b1b89982e635" providerId="ADAL" clId="{87509953-F19E-410F-A7F5-58EA9211BD7C}" dt="2023-05-01T07:19:26.594" v="948" actId="1076"/>
          <ac:spMkLst>
            <pc:docMk/>
            <pc:sldMk cId="0" sldId="259"/>
            <ac:spMk id="273" creationId="{FEA5653D-9395-EF29-8F1F-8ECFC4E2BE86}"/>
          </ac:spMkLst>
        </pc:spChg>
        <pc:spChg chg="mod">
          <ac:chgData name="Mai Thu Ha" userId="d1379d4f-dc73-4b5e-a750-b1b89982e635" providerId="ADAL" clId="{87509953-F19E-410F-A7F5-58EA9211BD7C}" dt="2023-05-01T07:19:26.594" v="948" actId="1076"/>
          <ac:spMkLst>
            <pc:docMk/>
            <pc:sldMk cId="0" sldId="259"/>
            <ac:spMk id="274" creationId="{3C3B4F3B-F7F8-D07D-AFD8-D18F6F579C83}"/>
          </ac:spMkLst>
        </pc:spChg>
        <pc:spChg chg="mod">
          <ac:chgData name="Mai Thu Ha" userId="d1379d4f-dc73-4b5e-a750-b1b89982e635" providerId="ADAL" clId="{87509953-F19E-410F-A7F5-58EA9211BD7C}" dt="2023-05-01T07:19:26.594" v="948" actId="1076"/>
          <ac:spMkLst>
            <pc:docMk/>
            <pc:sldMk cId="0" sldId="259"/>
            <ac:spMk id="275" creationId="{608A5C0D-D04F-8AE7-F1A5-EF5BE5091A72}"/>
          </ac:spMkLst>
        </pc:spChg>
        <pc:spChg chg="mod">
          <ac:chgData name="Mai Thu Ha" userId="d1379d4f-dc73-4b5e-a750-b1b89982e635" providerId="ADAL" clId="{87509953-F19E-410F-A7F5-58EA9211BD7C}" dt="2023-05-01T07:19:26.594" v="948" actId="1076"/>
          <ac:spMkLst>
            <pc:docMk/>
            <pc:sldMk cId="0" sldId="259"/>
            <ac:spMk id="276" creationId="{AB99B296-903A-B4A3-69C8-B14EE10AB3FD}"/>
          </ac:spMkLst>
        </pc:spChg>
        <pc:spChg chg="mod">
          <ac:chgData name="Mai Thu Ha" userId="d1379d4f-dc73-4b5e-a750-b1b89982e635" providerId="ADAL" clId="{87509953-F19E-410F-A7F5-58EA9211BD7C}" dt="2023-05-01T07:19:26.594" v="948" actId="1076"/>
          <ac:spMkLst>
            <pc:docMk/>
            <pc:sldMk cId="0" sldId="259"/>
            <ac:spMk id="277" creationId="{168C8086-724B-F73D-48E5-F6D6F34F0D1F}"/>
          </ac:spMkLst>
        </pc:spChg>
        <pc:spChg chg="mod">
          <ac:chgData name="Mai Thu Ha" userId="d1379d4f-dc73-4b5e-a750-b1b89982e635" providerId="ADAL" clId="{87509953-F19E-410F-A7F5-58EA9211BD7C}" dt="2023-05-01T07:19:26.594" v="948" actId="1076"/>
          <ac:spMkLst>
            <pc:docMk/>
            <pc:sldMk cId="0" sldId="259"/>
            <ac:spMk id="278" creationId="{B78208CE-99D7-9EF5-48CF-9CE7E365169B}"/>
          </ac:spMkLst>
        </pc:spChg>
        <pc:spChg chg="mod">
          <ac:chgData name="Mai Thu Ha" userId="d1379d4f-dc73-4b5e-a750-b1b89982e635" providerId="ADAL" clId="{87509953-F19E-410F-A7F5-58EA9211BD7C}" dt="2023-05-01T07:19:26.594" v="948" actId="1076"/>
          <ac:spMkLst>
            <pc:docMk/>
            <pc:sldMk cId="0" sldId="259"/>
            <ac:spMk id="279" creationId="{CFDCF975-D1FF-4D92-1E1A-407B1FF627D0}"/>
          </ac:spMkLst>
        </pc:spChg>
        <pc:spChg chg="add del">
          <ac:chgData name="Mai Thu Ha" userId="d1379d4f-dc73-4b5e-a750-b1b89982e635" providerId="ADAL" clId="{87509953-F19E-410F-A7F5-58EA9211BD7C}" dt="2023-05-01T07:18:14.582" v="932" actId="478"/>
          <ac:spMkLst>
            <pc:docMk/>
            <pc:sldMk cId="0" sldId="259"/>
            <ac:spMk id="292" creationId="{00000000-0000-0000-0000-000000000000}"/>
          </ac:spMkLst>
        </pc:spChg>
        <pc:grpChg chg="del">
          <ac:chgData name="Mai Thu Ha" userId="d1379d4f-dc73-4b5e-a750-b1b89982e635" providerId="ADAL" clId="{87509953-F19E-410F-A7F5-58EA9211BD7C}" dt="2023-05-01T07:17:05.219" v="916" actId="478"/>
          <ac:grpSpMkLst>
            <pc:docMk/>
            <pc:sldMk cId="0" sldId="259"/>
            <ac:grpSpMk id="53" creationId="{2C69E716-EF34-8C4B-BB20-977BAF7C5DC0}"/>
          </ac:grpSpMkLst>
        </pc:grpChg>
        <pc:grpChg chg="mod">
          <ac:chgData name="Mai Thu Ha" userId="d1379d4f-dc73-4b5e-a750-b1b89982e635" providerId="ADAL" clId="{87509953-F19E-410F-A7F5-58EA9211BD7C}" dt="2023-05-01T07:19:26.594" v="948" actId="1076"/>
          <ac:grpSpMkLst>
            <pc:docMk/>
            <pc:sldMk cId="0" sldId="259"/>
            <ac:grpSpMk id="263" creationId="{519A3A9B-06D2-AAB5-842E-BA68BBE5F223}"/>
          </ac:grpSpMkLst>
        </pc:grpChg>
        <pc:grpChg chg="mod">
          <ac:chgData name="Mai Thu Ha" userId="d1379d4f-dc73-4b5e-a750-b1b89982e635" providerId="ADAL" clId="{87509953-F19E-410F-A7F5-58EA9211BD7C}" dt="2023-05-01T07:19:26.594" v="948" actId="1076"/>
          <ac:grpSpMkLst>
            <pc:docMk/>
            <pc:sldMk cId="0" sldId="259"/>
            <ac:grpSpMk id="264" creationId="{3610751E-E89B-16A3-0727-666AB97FA645}"/>
          </ac:grpSpMkLst>
        </pc:grpChg>
        <pc:grpChg chg="mod">
          <ac:chgData name="Mai Thu Ha" userId="d1379d4f-dc73-4b5e-a750-b1b89982e635" providerId="ADAL" clId="{87509953-F19E-410F-A7F5-58EA9211BD7C}" dt="2023-05-01T07:19:26.594" v="948" actId="1076"/>
          <ac:grpSpMkLst>
            <pc:docMk/>
            <pc:sldMk cId="0" sldId="259"/>
            <ac:grpSpMk id="267" creationId="{91078BEE-5D86-7C94-D7B1-A854C53596BF}"/>
          </ac:grpSpMkLst>
        </pc:grpChg>
        <pc:grpChg chg="mod">
          <ac:chgData name="Mai Thu Ha" userId="d1379d4f-dc73-4b5e-a750-b1b89982e635" providerId="ADAL" clId="{87509953-F19E-410F-A7F5-58EA9211BD7C}" dt="2023-05-01T07:19:26.594" v="948" actId="1076"/>
          <ac:grpSpMkLst>
            <pc:docMk/>
            <pc:sldMk cId="0" sldId="259"/>
            <ac:grpSpMk id="270" creationId="{FF13F8ED-B111-0189-176E-56334A9DDA29}"/>
          </ac:grpSpMkLst>
        </pc:grpChg>
        <pc:graphicFrameChg chg="add del mod">
          <ac:chgData name="Mai Thu Ha" userId="d1379d4f-dc73-4b5e-a750-b1b89982e635" providerId="ADAL" clId="{87509953-F19E-410F-A7F5-58EA9211BD7C}" dt="2023-05-01T07:18:10.728" v="930"/>
          <ac:graphicFrameMkLst>
            <pc:docMk/>
            <pc:sldMk cId="0" sldId="259"/>
            <ac:graphicFrameMk id="2" creationId="{488AD24E-0AFD-97F8-2EDC-838E4B70FB3F}"/>
          </ac:graphicFrameMkLst>
        </pc:graphicFrameChg>
        <pc:graphicFrameChg chg="add del">
          <ac:chgData name="Mai Thu Ha" userId="d1379d4f-dc73-4b5e-a750-b1b89982e635" providerId="ADAL" clId="{87509953-F19E-410F-A7F5-58EA9211BD7C}" dt="2023-05-01T07:18:10.728" v="930"/>
          <ac:graphicFrameMkLst>
            <pc:docMk/>
            <pc:sldMk cId="0" sldId="259"/>
            <ac:graphicFrameMk id="3" creationId="{C1E02F99-6A75-8DC0-9D03-909A9320899B}"/>
          </ac:graphicFrameMkLst>
        </pc:graphicFrameChg>
        <pc:graphicFrameChg chg="add del">
          <ac:chgData name="Mai Thu Ha" userId="d1379d4f-dc73-4b5e-a750-b1b89982e635" providerId="ADAL" clId="{87509953-F19E-410F-A7F5-58EA9211BD7C}" dt="2023-05-01T07:18:10.728" v="930"/>
          <ac:graphicFrameMkLst>
            <pc:docMk/>
            <pc:sldMk cId="0" sldId="259"/>
            <ac:graphicFrameMk id="4" creationId="{C617DEA3-0D64-224D-C25E-C94F3C6B4D56}"/>
          </ac:graphicFrameMkLst>
        </pc:graphicFrameChg>
        <pc:graphicFrameChg chg="add del mod">
          <ac:chgData name="Mai Thu Ha" userId="d1379d4f-dc73-4b5e-a750-b1b89982e635" providerId="ADAL" clId="{87509953-F19E-410F-A7F5-58EA9211BD7C}" dt="2023-05-01T07:18:32.396" v="936"/>
          <ac:graphicFrameMkLst>
            <pc:docMk/>
            <pc:sldMk cId="0" sldId="259"/>
            <ac:graphicFrameMk id="8" creationId="{7662DC2F-D625-7FC3-C764-8E2AEF67C167}"/>
          </ac:graphicFrameMkLst>
        </pc:graphicFrameChg>
        <pc:picChg chg="add mod">
          <ac:chgData name="Mai Thu Ha" userId="d1379d4f-dc73-4b5e-a750-b1b89982e635" providerId="ADAL" clId="{87509953-F19E-410F-A7F5-58EA9211BD7C}" dt="2023-05-01T07:19:34.392" v="951" actId="14100"/>
          <ac:picMkLst>
            <pc:docMk/>
            <pc:sldMk cId="0" sldId="259"/>
            <ac:picMk id="9" creationId="{D8CEE11E-40E3-E523-7B12-0685A2D02E19}"/>
          </ac:picMkLst>
        </pc:picChg>
        <pc:picChg chg="add mod">
          <ac:chgData name="Mai Thu Ha" userId="d1379d4f-dc73-4b5e-a750-b1b89982e635" providerId="ADAL" clId="{87509953-F19E-410F-A7F5-58EA9211BD7C}" dt="2023-05-01T07:19:58.096" v="956" actId="14100"/>
          <ac:picMkLst>
            <pc:docMk/>
            <pc:sldMk cId="0" sldId="259"/>
            <ac:picMk id="10" creationId="{41A10BE6-0428-E844-9421-065BCE5402E7}"/>
          </ac:picMkLst>
        </pc:picChg>
        <pc:picChg chg="add del mod">
          <ac:chgData name="Mai Thu Ha" userId="d1379d4f-dc73-4b5e-a750-b1b89982e635" providerId="ADAL" clId="{87509953-F19E-410F-A7F5-58EA9211BD7C}" dt="2023-05-01T07:20:17.292" v="962" actId="478"/>
          <ac:picMkLst>
            <pc:docMk/>
            <pc:sldMk cId="0" sldId="259"/>
            <ac:picMk id="11" creationId="{1D750FBA-F8E3-5D74-C7D8-3F466201EF53}"/>
          </ac:picMkLst>
        </pc:picChg>
        <pc:picChg chg="add mod">
          <ac:chgData name="Mai Thu Ha" userId="d1379d4f-dc73-4b5e-a750-b1b89982e635" providerId="ADAL" clId="{87509953-F19E-410F-A7F5-58EA9211BD7C}" dt="2023-05-01T07:20:30.968" v="966" actId="14100"/>
          <ac:picMkLst>
            <pc:docMk/>
            <pc:sldMk cId="0" sldId="259"/>
            <ac:picMk id="12" creationId="{858F57D3-1EBB-5328-FFF4-A2AE8C5F1762}"/>
          </ac:picMkLst>
        </pc:picChg>
        <pc:picChg chg="add mod">
          <ac:chgData name="Mai Thu Ha" userId="d1379d4f-dc73-4b5e-a750-b1b89982e635" providerId="ADAL" clId="{87509953-F19E-410F-A7F5-58EA9211BD7C}" dt="2023-05-01T07:21:14.831" v="976" actId="1076"/>
          <ac:picMkLst>
            <pc:docMk/>
            <pc:sldMk cId="0" sldId="259"/>
            <ac:picMk id="15" creationId="{356245DE-4FF4-1682-019C-FEFBABAC874A}"/>
          </ac:picMkLst>
        </pc:picChg>
      </pc:sldChg>
      <pc:sldChg chg="addSp delSp modSp mod delAnim modAnim">
        <pc:chgData name="Mai Thu Ha" userId="d1379d4f-dc73-4b5e-a750-b1b89982e635" providerId="ADAL" clId="{87509953-F19E-410F-A7F5-58EA9211BD7C}" dt="2023-05-01T04:05:40.228" v="755" actId="1076"/>
        <pc:sldMkLst>
          <pc:docMk/>
          <pc:sldMk cId="112789234" sldId="260"/>
        </pc:sldMkLst>
        <pc:spChg chg="add mod">
          <ac:chgData name="Mai Thu Ha" userId="d1379d4f-dc73-4b5e-a750-b1b89982e635" providerId="ADAL" clId="{87509953-F19E-410F-A7F5-58EA9211BD7C}" dt="2023-05-01T01:48:20.033" v="42" actId="1076"/>
          <ac:spMkLst>
            <pc:docMk/>
            <pc:sldMk cId="112789234" sldId="260"/>
            <ac:spMk id="2" creationId="{3336D10E-8E50-49BA-3AAE-6B653840CB46}"/>
          </ac:spMkLst>
        </pc:spChg>
        <pc:spChg chg="add del mod">
          <ac:chgData name="Mai Thu Ha" userId="d1379d4f-dc73-4b5e-a750-b1b89982e635" providerId="ADAL" clId="{87509953-F19E-410F-A7F5-58EA9211BD7C}" dt="2023-05-01T01:51:15.800" v="56"/>
          <ac:spMkLst>
            <pc:docMk/>
            <pc:sldMk cId="112789234" sldId="260"/>
            <ac:spMk id="4" creationId="{7CCF2F17-F78A-4369-8921-B4CDDE7B057F}"/>
          </ac:spMkLst>
        </pc:spChg>
        <pc:spChg chg="mod">
          <ac:chgData name="Mai Thu Ha" userId="d1379d4f-dc73-4b5e-a750-b1b89982e635" providerId="ADAL" clId="{87509953-F19E-410F-A7F5-58EA9211BD7C}" dt="2023-05-01T04:05:37.607" v="754"/>
          <ac:spMkLst>
            <pc:docMk/>
            <pc:sldMk cId="112789234" sldId="260"/>
            <ac:spMk id="4" creationId="{AC9A886A-28E5-8BB6-FFE7-1EBA6CD31878}"/>
          </ac:spMkLst>
        </pc:spChg>
        <pc:spChg chg="add mod">
          <ac:chgData name="Mai Thu Ha" userId="d1379d4f-dc73-4b5e-a750-b1b89982e635" providerId="ADAL" clId="{87509953-F19E-410F-A7F5-58EA9211BD7C}" dt="2023-05-01T02:04:30.747" v="171" actId="20577"/>
          <ac:spMkLst>
            <pc:docMk/>
            <pc:sldMk cId="112789234" sldId="260"/>
            <ac:spMk id="5" creationId="{7F514114-9413-F0CB-3B6D-BAE87F4B145B}"/>
          </ac:spMkLst>
        </pc:spChg>
        <pc:spChg chg="mod">
          <ac:chgData name="Mai Thu Ha" userId="d1379d4f-dc73-4b5e-a750-b1b89982e635" providerId="ADAL" clId="{87509953-F19E-410F-A7F5-58EA9211BD7C}" dt="2023-05-01T02:03:46.702" v="170" actId="14100"/>
          <ac:spMkLst>
            <pc:docMk/>
            <pc:sldMk cId="112789234" sldId="260"/>
            <ac:spMk id="14" creationId="{5676BBB5-87FC-0860-FFCF-0DF61DA3ECA0}"/>
          </ac:spMkLst>
        </pc:spChg>
        <pc:spChg chg="mod">
          <ac:chgData name="Mai Thu Ha" userId="d1379d4f-dc73-4b5e-a750-b1b89982e635" providerId="ADAL" clId="{87509953-F19E-410F-A7F5-58EA9211BD7C}" dt="2023-05-01T01:53:31.110" v="72" actId="1076"/>
          <ac:spMkLst>
            <pc:docMk/>
            <pc:sldMk cId="112789234" sldId="260"/>
            <ac:spMk id="15" creationId="{24B3A259-8848-90BA-D5E5-841041DB744C}"/>
          </ac:spMkLst>
        </pc:spChg>
        <pc:spChg chg="mod">
          <ac:chgData name="Mai Thu Ha" userId="d1379d4f-dc73-4b5e-a750-b1b89982e635" providerId="ADAL" clId="{87509953-F19E-410F-A7F5-58EA9211BD7C}" dt="2023-05-01T01:57:07.278" v="80" actId="207"/>
          <ac:spMkLst>
            <pc:docMk/>
            <pc:sldMk cId="112789234" sldId="260"/>
            <ac:spMk id="16" creationId="{CC090838-E6D4-1B12-64CA-A5CC3592ED7F}"/>
          </ac:spMkLst>
        </pc:spChg>
        <pc:grpChg chg="add mod">
          <ac:chgData name="Mai Thu Ha" userId="d1379d4f-dc73-4b5e-a750-b1b89982e635" providerId="ADAL" clId="{87509953-F19E-410F-A7F5-58EA9211BD7C}" dt="2023-05-01T04:05:40.228" v="755" actId="1076"/>
          <ac:grpSpMkLst>
            <pc:docMk/>
            <pc:sldMk cId="112789234" sldId="260"/>
            <ac:grpSpMk id="3" creationId="{7FC9F5E2-01F7-12E4-03F4-33ED6320A990}"/>
          </ac:grpSpMkLst>
        </pc:grpChg>
        <pc:grpChg chg="mod">
          <ac:chgData name="Mai Thu Ha" userId="d1379d4f-dc73-4b5e-a750-b1b89982e635" providerId="ADAL" clId="{87509953-F19E-410F-A7F5-58EA9211BD7C}" dt="2023-05-01T01:53:26.381" v="71" actId="14100"/>
          <ac:grpSpMkLst>
            <pc:docMk/>
            <pc:sldMk cId="112789234" sldId="260"/>
            <ac:grpSpMk id="10" creationId="{6A3EA2FF-6D29-F63E-A7AB-7C8988CFB3E3}"/>
          </ac:grpSpMkLst>
        </pc:grpChg>
        <pc:grpChg chg="del">
          <ac:chgData name="Mai Thu Ha" userId="d1379d4f-dc73-4b5e-a750-b1b89982e635" providerId="ADAL" clId="{87509953-F19E-410F-A7F5-58EA9211BD7C}" dt="2023-05-01T01:50:38.737" v="50" actId="478"/>
          <ac:grpSpMkLst>
            <pc:docMk/>
            <pc:sldMk cId="112789234" sldId="260"/>
            <ac:grpSpMk id="17" creationId="{9441A3D0-269C-E3B2-8098-7E5A483758A7}"/>
          </ac:grpSpMkLst>
        </pc:grpChg>
        <pc:grpChg chg="del">
          <ac:chgData name="Mai Thu Ha" userId="d1379d4f-dc73-4b5e-a750-b1b89982e635" providerId="ADAL" clId="{87509953-F19E-410F-A7F5-58EA9211BD7C}" dt="2023-05-01T01:52:02.931" v="65" actId="478"/>
          <ac:grpSpMkLst>
            <pc:docMk/>
            <pc:sldMk cId="112789234" sldId="260"/>
            <ac:grpSpMk id="27" creationId="{B1FEBAAB-8059-C5C3-B425-98B2C3ED6B2C}"/>
          </ac:grpSpMkLst>
        </pc:grpChg>
        <pc:grpChg chg="del">
          <ac:chgData name="Mai Thu Ha" userId="d1379d4f-dc73-4b5e-a750-b1b89982e635" providerId="ADAL" clId="{87509953-F19E-410F-A7F5-58EA9211BD7C}" dt="2023-05-01T01:52:00.942" v="64" actId="478"/>
          <ac:grpSpMkLst>
            <pc:docMk/>
            <pc:sldMk cId="112789234" sldId="260"/>
            <ac:grpSpMk id="61" creationId="{552259C1-52E8-0282-A4CF-6194AF106405}"/>
          </ac:grpSpMkLst>
        </pc:grpChg>
        <pc:graphicFrameChg chg="add del mod">
          <ac:chgData name="Mai Thu Ha" userId="d1379d4f-dc73-4b5e-a750-b1b89982e635" providerId="ADAL" clId="{87509953-F19E-410F-A7F5-58EA9211BD7C}" dt="2023-05-01T01:50:04.018" v="45"/>
          <ac:graphicFrameMkLst>
            <pc:docMk/>
            <pc:sldMk cId="112789234" sldId="260"/>
            <ac:graphicFrameMk id="3" creationId="{6EEF6C5F-6480-20D1-094F-4CBD0BF3FC8C}"/>
          </ac:graphicFrameMkLst>
        </pc:graphicFrameChg>
        <pc:graphicFrameChg chg="add del mod">
          <ac:chgData name="Mai Thu Ha" userId="d1379d4f-dc73-4b5e-a750-b1b89982e635" providerId="ADAL" clId="{87509953-F19E-410F-A7F5-58EA9211BD7C}" dt="2023-05-01T01:51:51.133" v="61"/>
          <ac:graphicFrameMkLst>
            <pc:docMk/>
            <pc:sldMk cId="112789234" sldId="260"/>
            <ac:graphicFrameMk id="6" creationId="{F6650AF1-A0EE-B83E-694D-C2A262494255}"/>
          </ac:graphicFrameMkLst>
        </pc:graphicFrameChg>
        <pc:picChg chg="mod">
          <ac:chgData name="Mai Thu Ha" userId="d1379d4f-dc73-4b5e-a750-b1b89982e635" providerId="ADAL" clId="{87509953-F19E-410F-A7F5-58EA9211BD7C}" dt="2023-05-01T04:05:37.607" v="754"/>
          <ac:picMkLst>
            <pc:docMk/>
            <pc:sldMk cId="112789234" sldId="260"/>
            <ac:picMk id="6" creationId="{7D439C35-71A2-EA3A-726C-B7DEA8B906CE}"/>
          </ac:picMkLst>
        </pc:picChg>
      </pc:sldChg>
      <pc:sldChg chg="del">
        <pc:chgData name="Mai Thu Ha" userId="d1379d4f-dc73-4b5e-a750-b1b89982e635" providerId="ADAL" clId="{87509953-F19E-410F-A7F5-58EA9211BD7C}" dt="2023-05-01T04:06:55.251" v="773" actId="47"/>
        <pc:sldMkLst>
          <pc:docMk/>
          <pc:sldMk cId="2492122457" sldId="261"/>
        </pc:sldMkLst>
      </pc:sldChg>
      <pc:sldChg chg="addSp delSp modSp add mod modAnim">
        <pc:chgData name="Mai Thu Ha" userId="d1379d4f-dc73-4b5e-a750-b1b89982e635" providerId="ADAL" clId="{87509953-F19E-410F-A7F5-58EA9211BD7C}" dt="2023-05-01T04:05:50.412" v="759" actId="1076"/>
        <pc:sldMkLst>
          <pc:docMk/>
          <pc:sldMk cId="404192027" sldId="262"/>
        </pc:sldMkLst>
        <pc:spChg chg="mod">
          <ac:chgData name="Mai Thu Ha" userId="d1379d4f-dc73-4b5e-a750-b1b89982e635" providerId="ADAL" clId="{87509953-F19E-410F-A7F5-58EA9211BD7C}" dt="2023-05-01T04:05:43.811" v="756"/>
          <ac:spMkLst>
            <pc:docMk/>
            <pc:sldMk cId="404192027" sldId="262"/>
            <ac:spMk id="4" creationId="{9469FB79-7435-561D-8CB6-3EF9EFDD1C2D}"/>
          </ac:spMkLst>
        </pc:spChg>
        <pc:spChg chg="add del mod">
          <ac:chgData name="Mai Thu Ha" userId="d1379d4f-dc73-4b5e-a750-b1b89982e635" providerId="ADAL" clId="{87509953-F19E-410F-A7F5-58EA9211BD7C}" dt="2023-05-01T01:59:51.795" v="119" actId="478"/>
          <ac:spMkLst>
            <pc:docMk/>
            <pc:sldMk cId="404192027" sldId="262"/>
            <ac:spMk id="4" creationId="{BA01D55A-4827-DE13-D850-5B84236B93FD}"/>
          </ac:spMkLst>
        </pc:spChg>
        <pc:spChg chg="mod">
          <ac:chgData name="Mai Thu Ha" userId="d1379d4f-dc73-4b5e-a750-b1b89982e635" providerId="ADAL" clId="{87509953-F19E-410F-A7F5-58EA9211BD7C}" dt="2023-05-01T02:04:34.139" v="172" actId="20577"/>
          <ac:spMkLst>
            <pc:docMk/>
            <pc:sldMk cId="404192027" sldId="262"/>
            <ac:spMk id="5" creationId="{7F514114-9413-F0CB-3B6D-BAE87F4B145B}"/>
          </ac:spMkLst>
        </pc:spChg>
        <pc:spChg chg="add del mod">
          <ac:chgData name="Mai Thu Ha" userId="d1379d4f-dc73-4b5e-a750-b1b89982e635" providerId="ADAL" clId="{87509953-F19E-410F-A7F5-58EA9211BD7C}" dt="2023-05-01T01:59:51.795" v="119" actId="478"/>
          <ac:spMkLst>
            <pc:docMk/>
            <pc:sldMk cId="404192027" sldId="262"/>
            <ac:spMk id="6" creationId="{A1AA8DB2-A898-E596-E7FC-2CE5773AB865}"/>
          </ac:spMkLst>
        </pc:spChg>
        <pc:spChg chg="add mod">
          <ac:chgData name="Mai Thu Ha" userId="d1379d4f-dc73-4b5e-a750-b1b89982e635" providerId="ADAL" clId="{87509953-F19E-410F-A7F5-58EA9211BD7C}" dt="2023-05-01T02:02:59.626" v="166" actId="20577"/>
          <ac:spMkLst>
            <pc:docMk/>
            <pc:sldMk cId="404192027" sldId="262"/>
            <ac:spMk id="9" creationId="{A34E04BF-0079-83C3-6A66-4E59D5C203E0}"/>
          </ac:spMkLst>
        </pc:spChg>
        <pc:spChg chg="mod">
          <ac:chgData name="Mai Thu Ha" userId="d1379d4f-dc73-4b5e-a750-b1b89982e635" providerId="ADAL" clId="{87509953-F19E-410F-A7F5-58EA9211BD7C}" dt="2023-05-01T02:00:56.288" v="135" actId="14100"/>
          <ac:spMkLst>
            <pc:docMk/>
            <pc:sldMk cId="404192027" sldId="262"/>
            <ac:spMk id="14" creationId="{5676BBB5-87FC-0860-FFCF-0DF61DA3ECA0}"/>
          </ac:spMkLst>
        </pc:spChg>
        <pc:spChg chg="mod">
          <ac:chgData name="Mai Thu Ha" userId="d1379d4f-dc73-4b5e-a750-b1b89982e635" providerId="ADAL" clId="{87509953-F19E-410F-A7F5-58EA9211BD7C}" dt="2023-05-01T02:00:48.409" v="131" actId="14100"/>
          <ac:spMkLst>
            <pc:docMk/>
            <pc:sldMk cId="404192027" sldId="262"/>
            <ac:spMk id="15" creationId="{24B3A259-8848-90BA-D5E5-841041DB744C}"/>
          </ac:spMkLst>
        </pc:spChg>
        <pc:spChg chg="del mod">
          <ac:chgData name="Mai Thu Ha" userId="d1379d4f-dc73-4b5e-a750-b1b89982e635" providerId="ADAL" clId="{87509953-F19E-410F-A7F5-58EA9211BD7C}" dt="2023-05-01T01:59:51.795" v="119" actId="478"/>
          <ac:spMkLst>
            <pc:docMk/>
            <pc:sldMk cId="404192027" sldId="262"/>
            <ac:spMk id="16" creationId="{CC090838-E6D4-1B12-64CA-A5CC3592ED7F}"/>
          </ac:spMkLst>
        </pc:spChg>
        <pc:grpChg chg="add mod">
          <ac:chgData name="Mai Thu Ha" userId="d1379d4f-dc73-4b5e-a750-b1b89982e635" providerId="ADAL" clId="{87509953-F19E-410F-A7F5-58EA9211BD7C}" dt="2023-05-01T04:05:50.412" v="759" actId="1076"/>
          <ac:grpSpMkLst>
            <pc:docMk/>
            <pc:sldMk cId="404192027" sldId="262"/>
            <ac:grpSpMk id="3" creationId="{7C808761-B41E-9A84-BB36-8AB0A80D7826}"/>
          </ac:grpSpMkLst>
        </pc:grpChg>
        <pc:grpChg chg="mod">
          <ac:chgData name="Mai Thu Ha" userId="d1379d4f-dc73-4b5e-a750-b1b89982e635" providerId="ADAL" clId="{87509953-F19E-410F-A7F5-58EA9211BD7C}" dt="2023-05-01T04:05:47.176" v="758" actId="1076"/>
          <ac:grpSpMkLst>
            <pc:docMk/>
            <pc:sldMk cId="404192027" sldId="262"/>
            <ac:grpSpMk id="10" creationId="{6A3EA2FF-6D29-F63E-A7AB-7C8988CFB3E3}"/>
          </ac:grpSpMkLst>
        </pc:grpChg>
        <pc:graphicFrameChg chg="add del mod">
          <ac:chgData name="Mai Thu Ha" userId="d1379d4f-dc73-4b5e-a750-b1b89982e635" providerId="ADAL" clId="{87509953-F19E-410F-A7F5-58EA9211BD7C}" dt="2023-05-01T01:59:39.766" v="115"/>
          <ac:graphicFrameMkLst>
            <pc:docMk/>
            <pc:sldMk cId="404192027" sldId="262"/>
            <ac:graphicFrameMk id="3" creationId="{9B124FD9-4B00-55C7-3612-74BF5CEC5B91}"/>
          </ac:graphicFrameMkLst>
        </pc:graphicFrameChg>
        <pc:graphicFrameChg chg="add del mod">
          <ac:chgData name="Mai Thu Ha" userId="d1379d4f-dc73-4b5e-a750-b1b89982e635" providerId="ADAL" clId="{87509953-F19E-410F-A7F5-58EA9211BD7C}" dt="2023-05-01T02:00:17.715" v="122"/>
          <ac:graphicFrameMkLst>
            <pc:docMk/>
            <pc:sldMk cId="404192027" sldId="262"/>
            <ac:graphicFrameMk id="7" creationId="{EB4838A6-C2C2-F426-0E27-61E136311720}"/>
          </ac:graphicFrameMkLst>
        </pc:graphicFrameChg>
        <pc:picChg chg="mod">
          <ac:chgData name="Mai Thu Ha" userId="d1379d4f-dc73-4b5e-a750-b1b89982e635" providerId="ADAL" clId="{87509953-F19E-410F-A7F5-58EA9211BD7C}" dt="2023-05-01T04:05:43.811" v="756"/>
          <ac:picMkLst>
            <pc:docMk/>
            <pc:sldMk cId="404192027" sldId="262"/>
            <ac:picMk id="6" creationId="{728EA060-16C3-6659-AE9E-0697C92667A9}"/>
          </ac:picMkLst>
        </pc:picChg>
        <pc:picChg chg="add mod">
          <ac:chgData name="Mai Thu Ha" userId="d1379d4f-dc73-4b5e-a750-b1b89982e635" providerId="ADAL" clId="{87509953-F19E-410F-A7F5-58EA9211BD7C}" dt="2023-05-01T02:03:07.910" v="169" actId="1076"/>
          <ac:picMkLst>
            <pc:docMk/>
            <pc:sldMk cId="404192027" sldId="262"/>
            <ac:picMk id="11" creationId="{F48FD8A2-781D-DF45-C55E-F53F429CBA0D}"/>
          </ac:picMkLst>
        </pc:picChg>
        <pc:picChg chg="add del mod">
          <ac:chgData name="Mai Thu Ha" userId="d1379d4f-dc73-4b5e-a750-b1b89982e635" providerId="ADAL" clId="{87509953-F19E-410F-A7F5-58EA9211BD7C}" dt="2023-05-01T01:59:51.795" v="119" actId="478"/>
          <ac:picMkLst>
            <pc:docMk/>
            <pc:sldMk cId="404192027" sldId="262"/>
            <ac:picMk id="2049" creationId="{B2B4E22E-5DF1-5695-F098-DB27617892CF}"/>
          </ac:picMkLst>
        </pc:picChg>
      </pc:sldChg>
      <pc:sldChg chg="addSp delSp modSp add del mod">
        <pc:chgData name="Mai Thu Ha" userId="d1379d4f-dc73-4b5e-a750-b1b89982e635" providerId="ADAL" clId="{87509953-F19E-410F-A7F5-58EA9211BD7C}" dt="2023-05-01T01:59:24.544" v="109" actId="47"/>
        <pc:sldMkLst>
          <pc:docMk/>
          <pc:sldMk cId="1046512495" sldId="262"/>
        </pc:sldMkLst>
        <pc:spChg chg="add mod">
          <ac:chgData name="Mai Thu Ha" userId="d1379d4f-dc73-4b5e-a750-b1b89982e635" providerId="ADAL" clId="{87509953-F19E-410F-A7F5-58EA9211BD7C}" dt="2023-05-01T01:59:22.608" v="108" actId="20577"/>
          <ac:spMkLst>
            <pc:docMk/>
            <pc:sldMk cId="1046512495" sldId="262"/>
            <ac:spMk id="4" creationId="{E934F4F6-B477-5061-BFB1-B0D3722C7776}"/>
          </ac:spMkLst>
        </pc:spChg>
        <pc:spChg chg="mod">
          <ac:chgData name="Mai Thu Ha" userId="d1379d4f-dc73-4b5e-a750-b1b89982e635" providerId="ADAL" clId="{87509953-F19E-410F-A7F5-58EA9211BD7C}" dt="2023-05-01T01:57:40.863" v="82"/>
          <ac:spMkLst>
            <pc:docMk/>
            <pc:sldMk cId="1046512495" sldId="262"/>
            <ac:spMk id="5" creationId="{7F514114-9413-F0CB-3B6D-BAE87F4B145B}"/>
          </ac:spMkLst>
        </pc:spChg>
        <pc:spChg chg="add">
          <ac:chgData name="Mai Thu Ha" userId="d1379d4f-dc73-4b5e-a750-b1b89982e635" providerId="ADAL" clId="{87509953-F19E-410F-A7F5-58EA9211BD7C}" dt="2023-05-01T01:58:21.786" v="86"/>
          <ac:spMkLst>
            <pc:docMk/>
            <pc:sldMk cId="1046512495" sldId="262"/>
            <ac:spMk id="6" creationId="{591DF78D-68FF-1660-CF3B-82879810D288}"/>
          </ac:spMkLst>
        </pc:spChg>
        <pc:spChg chg="add mod">
          <ac:chgData name="Mai Thu Ha" userId="d1379d4f-dc73-4b5e-a750-b1b89982e635" providerId="ADAL" clId="{87509953-F19E-410F-A7F5-58EA9211BD7C}" dt="2023-05-01T01:59:14.432" v="104" actId="1076"/>
          <ac:spMkLst>
            <pc:docMk/>
            <pc:sldMk cId="1046512495" sldId="262"/>
            <ac:spMk id="8" creationId="{C8003739-02D2-372F-0425-295FD3114DF0}"/>
          </ac:spMkLst>
        </pc:spChg>
        <pc:spChg chg="add mod">
          <ac:chgData name="Mai Thu Ha" userId="d1379d4f-dc73-4b5e-a750-b1b89982e635" providerId="ADAL" clId="{87509953-F19E-410F-A7F5-58EA9211BD7C}" dt="2023-05-01T01:58:29.221" v="90"/>
          <ac:spMkLst>
            <pc:docMk/>
            <pc:sldMk cId="1046512495" sldId="262"/>
            <ac:spMk id="9" creationId="{AC8161A4-ADFD-F4A8-4653-4C60AAF7367B}"/>
          </ac:spMkLst>
        </pc:spChg>
        <pc:spChg chg="mod">
          <ac:chgData name="Mai Thu Ha" userId="d1379d4f-dc73-4b5e-a750-b1b89982e635" providerId="ADAL" clId="{87509953-F19E-410F-A7F5-58EA9211BD7C}" dt="2023-05-01T01:59:01.195" v="97" actId="20577"/>
          <ac:spMkLst>
            <pc:docMk/>
            <pc:sldMk cId="1046512495" sldId="262"/>
            <ac:spMk id="16" creationId="{CC090838-E6D4-1B12-64CA-A5CC3592ED7F}"/>
          </ac:spMkLst>
        </pc:spChg>
        <pc:spChg chg="add mod">
          <ac:chgData name="Mai Thu Ha" userId="d1379d4f-dc73-4b5e-a750-b1b89982e635" providerId="ADAL" clId="{87509953-F19E-410F-A7F5-58EA9211BD7C}" dt="2023-05-01T01:58:43.091" v="96"/>
          <ac:spMkLst>
            <pc:docMk/>
            <pc:sldMk cId="1046512495" sldId="262"/>
            <ac:spMk id="17" creationId="{5FDFEBDE-CD48-6C0C-7BC2-EDCF52358DC1}"/>
          </ac:spMkLst>
        </pc:spChg>
        <pc:spChg chg="add mod">
          <ac:chgData name="Mai Thu Ha" userId="d1379d4f-dc73-4b5e-a750-b1b89982e635" providerId="ADAL" clId="{87509953-F19E-410F-A7F5-58EA9211BD7C}" dt="2023-05-01T01:58:43.091" v="96"/>
          <ac:spMkLst>
            <pc:docMk/>
            <pc:sldMk cId="1046512495" sldId="262"/>
            <ac:spMk id="18" creationId="{789C58CE-4961-F14A-AB60-5BA767A358C6}"/>
          </ac:spMkLst>
        </pc:spChg>
        <pc:spChg chg="add mod">
          <ac:chgData name="Mai Thu Ha" userId="d1379d4f-dc73-4b5e-a750-b1b89982e635" providerId="ADAL" clId="{87509953-F19E-410F-A7F5-58EA9211BD7C}" dt="2023-05-01T01:59:02.397" v="101"/>
          <ac:spMkLst>
            <pc:docMk/>
            <pc:sldMk cId="1046512495" sldId="262"/>
            <ac:spMk id="20" creationId="{BBA03B36-A3EA-7AED-2D66-55F66CA2161C}"/>
          </ac:spMkLst>
        </pc:spChg>
        <pc:spChg chg="add mod">
          <ac:chgData name="Mai Thu Ha" userId="d1379d4f-dc73-4b5e-a750-b1b89982e635" providerId="ADAL" clId="{87509953-F19E-410F-A7F5-58EA9211BD7C}" dt="2023-05-01T01:59:02.397" v="101"/>
          <ac:spMkLst>
            <pc:docMk/>
            <pc:sldMk cId="1046512495" sldId="262"/>
            <ac:spMk id="21" creationId="{E446DD9B-F9B9-29F3-FFC9-66B8046FCDAE}"/>
          </ac:spMkLst>
        </pc:spChg>
        <pc:grpChg chg="add del mod">
          <ac:chgData name="Mai Thu Ha" userId="d1379d4f-dc73-4b5e-a750-b1b89982e635" providerId="ADAL" clId="{87509953-F19E-410F-A7F5-58EA9211BD7C}" dt="2023-05-01T01:59:17.709" v="106" actId="478"/>
          <ac:grpSpMkLst>
            <pc:docMk/>
            <pc:sldMk cId="1046512495" sldId="262"/>
            <ac:grpSpMk id="10" creationId="{6A3EA2FF-6D29-F63E-A7AB-7C8988CFB3E3}"/>
          </ac:grpSpMkLst>
        </pc:grpChg>
        <pc:graphicFrameChg chg="add del mod">
          <ac:chgData name="Mai Thu Ha" userId="d1379d4f-dc73-4b5e-a750-b1b89982e635" providerId="ADAL" clId="{87509953-F19E-410F-A7F5-58EA9211BD7C}" dt="2023-05-01T01:58:21.629" v="85"/>
          <ac:graphicFrameMkLst>
            <pc:docMk/>
            <pc:sldMk cId="1046512495" sldId="262"/>
            <ac:graphicFrameMk id="3" creationId="{6BDD0899-9F02-5BA8-F8A3-4077851F8638}"/>
          </ac:graphicFrameMkLst>
        </pc:graphicFrameChg>
        <pc:graphicFrameChg chg="add del mod">
          <ac:chgData name="Mai Thu Ha" userId="d1379d4f-dc73-4b5e-a750-b1b89982e635" providerId="ADAL" clId="{87509953-F19E-410F-A7F5-58EA9211BD7C}" dt="2023-05-01T01:58:29.109" v="89"/>
          <ac:graphicFrameMkLst>
            <pc:docMk/>
            <pc:sldMk cId="1046512495" sldId="262"/>
            <ac:graphicFrameMk id="7" creationId="{1D6B2007-1522-76DD-0888-1298884F7F00}"/>
          </ac:graphicFrameMkLst>
        </pc:graphicFrameChg>
        <pc:graphicFrameChg chg="add del mod">
          <ac:chgData name="Mai Thu Ha" userId="d1379d4f-dc73-4b5e-a750-b1b89982e635" providerId="ADAL" clId="{87509953-F19E-410F-A7F5-58EA9211BD7C}" dt="2023-05-01T01:58:42.977" v="95"/>
          <ac:graphicFrameMkLst>
            <pc:docMk/>
            <pc:sldMk cId="1046512495" sldId="262"/>
            <ac:graphicFrameMk id="11" creationId="{5C3DBE88-9746-88A0-1AA3-41D76D95F62A}"/>
          </ac:graphicFrameMkLst>
        </pc:graphicFrameChg>
        <pc:graphicFrameChg chg="add del mod">
          <ac:chgData name="Mai Thu Ha" userId="d1379d4f-dc73-4b5e-a750-b1b89982e635" providerId="ADAL" clId="{87509953-F19E-410F-A7F5-58EA9211BD7C}" dt="2023-05-01T01:59:02.283" v="100"/>
          <ac:graphicFrameMkLst>
            <pc:docMk/>
            <pc:sldMk cId="1046512495" sldId="262"/>
            <ac:graphicFrameMk id="19" creationId="{C3734ECA-485B-02C4-830D-F47E2FBE1B66}"/>
          </ac:graphicFrameMkLst>
        </pc:graphicFrameChg>
        <pc:picChg chg="add">
          <ac:chgData name="Mai Thu Ha" userId="d1379d4f-dc73-4b5e-a750-b1b89982e635" providerId="ADAL" clId="{87509953-F19E-410F-A7F5-58EA9211BD7C}" dt="2023-05-01T01:58:21.786" v="86"/>
          <ac:picMkLst>
            <pc:docMk/>
            <pc:sldMk cId="1046512495" sldId="262"/>
            <ac:picMk id="1025" creationId="{5A79622D-39EB-4911-CA47-E04726623510}"/>
          </ac:picMkLst>
        </pc:picChg>
        <pc:picChg chg="add mod">
          <ac:chgData name="Mai Thu Ha" userId="d1379d4f-dc73-4b5e-a750-b1b89982e635" providerId="ADAL" clId="{87509953-F19E-410F-A7F5-58EA9211BD7C}" dt="2023-05-01T01:58:29.221" v="90"/>
          <ac:picMkLst>
            <pc:docMk/>
            <pc:sldMk cId="1046512495" sldId="262"/>
            <ac:picMk id="1028" creationId="{64E491CA-E109-9639-BE21-220787219118}"/>
          </ac:picMkLst>
        </pc:picChg>
        <pc:picChg chg="add mod">
          <ac:chgData name="Mai Thu Ha" userId="d1379d4f-dc73-4b5e-a750-b1b89982e635" providerId="ADAL" clId="{87509953-F19E-410F-A7F5-58EA9211BD7C}" dt="2023-05-01T01:58:43.091" v="96"/>
          <ac:picMkLst>
            <pc:docMk/>
            <pc:sldMk cId="1046512495" sldId="262"/>
            <ac:picMk id="1031" creationId="{AEFAA61F-76C6-AFD7-B53A-31683986077F}"/>
          </ac:picMkLst>
        </pc:picChg>
        <pc:picChg chg="add mod">
          <ac:chgData name="Mai Thu Ha" userId="d1379d4f-dc73-4b5e-a750-b1b89982e635" providerId="ADAL" clId="{87509953-F19E-410F-A7F5-58EA9211BD7C}" dt="2023-05-01T01:59:02.397" v="101"/>
          <ac:picMkLst>
            <pc:docMk/>
            <pc:sldMk cId="1046512495" sldId="262"/>
            <ac:picMk id="1034" creationId="{0904F35C-1E51-C4BD-EB11-89F3018DA07D}"/>
          </ac:picMkLst>
        </pc:picChg>
      </pc:sldChg>
      <pc:sldChg chg="addSp delSp modSp add mod">
        <pc:chgData name="Mai Thu Ha" userId="d1379d4f-dc73-4b5e-a750-b1b89982e635" providerId="ADAL" clId="{87509953-F19E-410F-A7F5-58EA9211BD7C}" dt="2023-05-01T04:05:58.068" v="761" actId="1076"/>
        <pc:sldMkLst>
          <pc:docMk/>
          <pc:sldMk cId="3822638417" sldId="263"/>
        </pc:sldMkLst>
        <pc:spChg chg="mod">
          <ac:chgData name="Mai Thu Ha" userId="d1379d4f-dc73-4b5e-a750-b1b89982e635" providerId="ADAL" clId="{87509953-F19E-410F-A7F5-58EA9211BD7C}" dt="2023-05-01T04:05:55.934" v="760"/>
          <ac:spMkLst>
            <pc:docMk/>
            <pc:sldMk cId="3822638417" sldId="263"/>
            <ac:spMk id="4" creationId="{83D390C4-7944-ED22-BF7F-CD31C2E11672}"/>
          </ac:spMkLst>
        </pc:spChg>
        <pc:spChg chg="mod">
          <ac:chgData name="Mai Thu Ha" userId="d1379d4f-dc73-4b5e-a750-b1b89982e635" providerId="ADAL" clId="{87509953-F19E-410F-A7F5-58EA9211BD7C}" dt="2023-05-01T02:06:47.358" v="180" actId="255"/>
          <ac:spMkLst>
            <pc:docMk/>
            <pc:sldMk cId="3822638417" sldId="263"/>
            <ac:spMk id="5" creationId="{7F514114-9413-F0CB-3B6D-BAE87F4B145B}"/>
          </ac:spMkLst>
        </pc:spChg>
        <pc:spChg chg="mod">
          <ac:chgData name="Mai Thu Ha" userId="d1379d4f-dc73-4b5e-a750-b1b89982e635" providerId="ADAL" clId="{87509953-F19E-410F-A7F5-58EA9211BD7C}" dt="2023-05-01T02:08:21.581" v="191" actId="113"/>
          <ac:spMkLst>
            <pc:docMk/>
            <pc:sldMk cId="3822638417" sldId="263"/>
            <ac:spMk id="16" creationId="{CC090838-E6D4-1B12-64CA-A5CC3592ED7F}"/>
          </ac:spMkLst>
        </pc:spChg>
        <pc:grpChg chg="add mod">
          <ac:chgData name="Mai Thu Ha" userId="d1379d4f-dc73-4b5e-a750-b1b89982e635" providerId="ADAL" clId="{87509953-F19E-410F-A7F5-58EA9211BD7C}" dt="2023-05-01T04:05:58.068" v="761" actId="1076"/>
          <ac:grpSpMkLst>
            <pc:docMk/>
            <pc:sldMk cId="3822638417" sldId="263"/>
            <ac:grpSpMk id="3" creationId="{889B26C1-DAE9-2332-2E62-EA4C4FEB3E94}"/>
          </ac:grpSpMkLst>
        </pc:grpChg>
        <pc:grpChg chg="mod">
          <ac:chgData name="Mai Thu Ha" userId="d1379d4f-dc73-4b5e-a750-b1b89982e635" providerId="ADAL" clId="{87509953-F19E-410F-A7F5-58EA9211BD7C}" dt="2023-05-01T02:08:38.587" v="192" actId="14100"/>
          <ac:grpSpMkLst>
            <pc:docMk/>
            <pc:sldMk cId="3822638417" sldId="263"/>
            <ac:grpSpMk id="10" creationId="{6A3EA2FF-6D29-F63E-A7AB-7C8988CFB3E3}"/>
          </ac:grpSpMkLst>
        </pc:grpChg>
        <pc:graphicFrameChg chg="add del mod">
          <ac:chgData name="Mai Thu Ha" userId="d1379d4f-dc73-4b5e-a750-b1b89982e635" providerId="ADAL" clId="{87509953-F19E-410F-A7F5-58EA9211BD7C}" dt="2023-05-01T02:06:39.579" v="177"/>
          <ac:graphicFrameMkLst>
            <pc:docMk/>
            <pc:sldMk cId="3822638417" sldId="263"/>
            <ac:graphicFrameMk id="3" creationId="{142EF4EA-3868-1E79-EAA1-4F05F4BB86B1}"/>
          </ac:graphicFrameMkLst>
        </pc:graphicFrameChg>
        <pc:graphicFrameChg chg="add del mod">
          <ac:chgData name="Mai Thu Ha" userId="d1379d4f-dc73-4b5e-a750-b1b89982e635" providerId="ADAL" clId="{87509953-F19E-410F-A7F5-58EA9211BD7C}" dt="2023-05-01T02:07:23.999" v="186"/>
          <ac:graphicFrameMkLst>
            <pc:docMk/>
            <pc:sldMk cId="3822638417" sldId="263"/>
            <ac:graphicFrameMk id="4" creationId="{B583CD02-A00A-1DAA-F5A4-3AB558B1684C}"/>
          </ac:graphicFrameMkLst>
        </pc:graphicFrameChg>
        <pc:picChg chg="mod">
          <ac:chgData name="Mai Thu Ha" userId="d1379d4f-dc73-4b5e-a750-b1b89982e635" providerId="ADAL" clId="{87509953-F19E-410F-A7F5-58EA9211BD7C}" dt="2023-05-01T04:05:55.934" v="760"/>
          <ac:picMkLst>
            <pc:docMk/>
            <pc:sldMk cId="3822638417" sldId="263"/>
            <ac:picMk id="6" creationId="{D2ECF8EE-68A5-7D4A-B4A0-C742A9108B5A}"/>
          </ac:picMkLst>
        </pc:picChg>
      </pc:sldChg>
      <pc:sldChg chg="addSp delSp modSp add mod">
        <pc:chgData name="Mai Thu Ha" userId="d1379d4f-dc73-4b5e-a750-b1b89982e635" providerId="ADAL" clId="{87509953-F19E-410F-A7F5-58EA9211BD7C}" dt="2023-05-01T07:27:33.699" v="997" actId="1076"/>
        <pc:sldMkLst>
          <pc:docMk/>
          <pc:sldMk cId="3490834851" sldId="264"/>
        </pc:sldMkLst>
        <pc:spChg chg="mod">
          <ac:chgData name="Mai Thu Ha" userId="d1379d4f-dc73-4b5e-a750-b1b89982e635" providerId="ADAL" clId="{87509953-F19E-410F-A7F5-58EA9211BD7C}" dt="2023-05-01T02:11:48.403" v="212" actId="113"/>
          <ac:spMkLst>
            <pc:docMk/>
            <pc:sldMk cId="3490834851" sldId="264"/>
            <ac:spMk id="2" creationId="{3336D10E-8E50-49BA-3AAE-6B653840CB46}"/>
          </ac:spMkLst>
        </pc:spChg>
        <pc:spChg chg="mod">
          <ac:chgData name="Mai Thu Ha" userId="d1379d4f-dc73-4b5e-a750-b1b89982e635" providerId="ADAL" clId="{87509953-F19E-410F-A7F5-58EA9211BD7C}" dt="2023-05-01T04:06:01.853" v="762"/>
          <ac:spMkLst>
            <pc:docMk/>
            <pc:sldMk cId="3490834851" sldId="264"/>
            <ac:spMk id="4" creationId="{3B2261F4-8C0C-48BC-4DA1-A8931D54A69B}"/>
          </ac:spMkLst>
        </pc:spChg>
        <pc:spChg chg="mod">
          <ac:chgData name="Mai Thu Ha" userId="d1379d4f-dc73-4b5e-a750-b1b89982e635" providerId="ADAL" clId="{87509953-F19E-410F-A7F5-58EA9211BD7C}" dt="2023-05-01T07:27:33.699" v="997" actId="1076"/>
          <ac:spMkLst>
            <pc:docMk/>
            <pc:sldMk cId="3490834851" sldId="264"/>
            <ac:spMk id="5" creationId="{7F514114-9413-F0CB-3B6D-BAE87F4B145B}"/>
          </ac:spMkLst>
        </pc:spChg>
        <pc:spChg chg="mod">
          <ac:chgData name="Mai Thu Ha" userId="d1379d4f-dc73-4b5e-a750-b1b89982e635" providerId="ADAL" clId="{87509953-F19E-410F-A7F5-58EA9211BD7C}" dt="2023-05-01T02:11:34.428" v="210" actId="255"/>
          <ac:spMkLst>
            <pc:docMk/>
            <pc:sldMk cId="3490834851" sldId="264"/>
            <ac:spMk id="12" creationId="{274AA4D2-4C72-6C2B-EAAB-57BB3BA2D6A2}"/>
          </ac:spMkLst>
        </pc:spChg>
        <pc:spChg chg="mod">
          <ac:chgData name="Mai Thu Ha" userId="d1379d4f-dc73-4b5e-a750-b1b89982e635" providerId="ADAL" clId="{87509953-F19E-410F-A7F5-58EA9211BD7C}" dt="2023-05-01T07:27:23.827" v="994" actId="1076"/>
          <ac:spMkLst>
            <pc:docMk/>
            <pc:sldMk cId="3490834851" sldId="264"/>
            <ac:spMk id="13" creationId="{C868E6E6-6821-DDA4-DAA6-32D53C65E7A7}"/>
          </ac:spMkLst>
        </pc:spChg>
        <pc:spChg chg="mod">
          <ac:chgData name="Mai Thu Ha" userId="d1379d4f-dc73-4b5e-a750-b1b89982e635" providerId="ADAL" clId="{87509953-F19E-410F-A7F5-58EA9211BD7C}" dt="2023-05-01T02:11:42.841" v="211" actId="14100"/>
          <ac:spMkLst>
            <pc:docMk/>
            <pc:sldMk cId="3490834851" sldId="264"/>
            <ac:spMk id="14" creationId="{5676BBB5-87FC-0860-FFCF-0DF61DA3ECA0}"/>
          </ac:spMkLst>
        </pc:spChg>
        <pc:spChg chg="mod">
          <ac:chgData name="Mai Thu Ha" userId="d1379d4f-dc73-4b5e-a750-b1b89982e635" providerId="ADAL" clId="{87509953-F19E-410F-A7F5-58EA9211BD7C}" dt="2023-05-01T02:11:34.428" v="210" actId="255"/>
          <ac:spMkLst>
            <pc:docMk/>
            <pc:sldMk cId="3490834851" sldId="264"/>
            <ac:spMk id="15" creationId="{24B3A259-8848-90BA-D5E5-841041DB744C}"/>
          </ac:spMkLst>
        </pc:spChg>
        <pc:spChg chg="mod">
          <ac:chgData name="Mai Thu Ha" userId="d1379d4f-dc73-4b5e-a750-b1b89982e635" providerId="ADAL" clId="{87509953-F19E-410F-A7F5-58EA9211BD7C}" dt="2023-05-01T07:27:27.067" v="995" actId="1076"/>
          <ac:spMkLst>
            <pc:docMk/>
            <pc:sldMk cId="3490834851" sldId="264"/>
            <ac:spMk id="16" creationId="{CC090838-E6D4-1B12-64CA-A5CC3592ED7F}"/>
          </ac:spMkLst>
        </pc:spChg>
        <pc:grpChg chg="add mod">
          <ac:chgData name="Mai Thu Ha" userId="d1379d4f-dc73-4b5e-a750-b1b89982e635" providerId="ADAL" clId="{87509953-F19E-410F-A7F5-58EA9211BD7C}" dt="2023-05-01T04:06:03.492" v="763" actId="1076"/>
          <ac:grpSpMkLst>
            <pc:docMk/>
            <pc:sldMk cId="3490834851" sldId="264"/>
            <ac:grpSpMk id="3" creationId="{2E6AE897-F1E8-6E0C-0E3A-4CB50064C3D1}"/>
          </ac:grpSpMkLst>
        </pc:grpChg>
        <pc:graphicFrameChg chg="add del mod">
          <ac:chgData name="Mai Thu Ha" userId="d1379d4f-dc73-4b5e-a750-b1b89982e635" providerId="ADAL" clId="{87509953-F19E-410F-A7F5-58EA9211BD7C}" dt="2023-05-01T02:09:19.448" v="195"/>
          <ac:graphicFrameMkLst>
            <pc:docMk/>
            <pc:sldMk cId="3490834851" sldId="264"/>
            <ac:graphicFrameMk id="3" creationId="{DF7131AF-A983-E24D-E641-107CD3A9CE40}"/>
          </ac:graphicFrameMkLst>
        </pc:graphicFrameChg>
        <pc:graphicFrameChg chg="add del mod">
          <ac:chgData name="Mai Thu Ha" userId="d1379d4f-dc73-4b5e-a750-b1b89982e635" providerId="ADAL" clId="{87509953-F19E-410F-A7F5-58EA9211BD7C}" dt="2023-05-01T02:09:47.802" v="201"/>
          <ac:graphicFrameMkLst>
            <pc:docMk/>
            <pc:sldMk cId="3490834851" sldId="264"/>
            <ac:graphicFrameMk id="4" creationId="{F0872C69-8D71-4A77-008F-5D8A22589CA8}"/>
          </ac:graphicFrameMkLst>
        </pc:graphicFrameChg>
        <pc:graphicFrameChg chg="add del mod">
          <ac:chgData name="Mai Thu Ha" userId="d1379d4f-dc73-4b5e-a750-b1b89982e635" providerId="ADAL" clId="{87509953-F19E-410F-A7F5-58EA9211BD7C}" dt="2023-05-01T02:11:22.939" v="208"/>
          <ac:graphicFrameMkLst>
            <pc:docMk/>
            <pc:sldMk cId="3490834851" sldId="264"/>
            <ac:graphicFrameMk id="6" creationId="{BCD63FE3-9C47-177D-1E97-5713291A34BA}"/>
          </ac:graphicFrameMkLst>
        </pc:graphicFrameChg>
        <pc:picChg chg="mod">
          <ac:chgData name="Mai Thu Ha" userId="d1379d4f-dc73-4b5e-a750-b1b89982e635" providerId="ADAL" clId="{87509953-F19E-410F-A7F5-58EA9211BD7C}" dt="2023-05-01T04:06:01.853" v="762"/>
          <ac:picMkLst>
            <pc:docMk/>
            <pc:sldMk cId="3490834851" sldId="264"/>
            <ac:picMk id="6" creationId="{A204B844-453E-B0AC-81D0-A37D7F3CD642}"/>
          </ac:picMkLst>
        </pc:picChg>
        <pc:picChg chg="add del mod">
          <ac:chgData name="Mai Thu Ha" userId="d1379d4f-dc73-4b5e-a750-b1b89982e635" providerId="ADAL" clId="{87509953-F19E-410F-A7F5-58EA9211BD7C}" dt="2023-05-01T07:27:01.269" v="990" actId="478"/>
          <ac:picMkLst>
            <pc:docMk/>
            <pc:sldMk cId="3490834851" sldId="264"/>
            <ac:picMk id="7" creationId="{A6C44447-BC1A-4DB8-E0B0-FF9ADCDB6BDD}"/>
          </ac:picMkLst>
        </pc:picChg>
        <pc:picChg chg="add mod">
          <ac:chgData name="Mai Thu Ha" userId="d1379d4f-dc73-4b5e-a750-b1b89982e635" providerId="ADAL" clId="{87509953-F19E-410F-A7F5-58EA9211BD7C}" dt="2023-05-01T07:27:30.012" v="996" actId="14100"/>
          <ac:picMkLst>
            <pc:docMk/>
            <pc:sldMk cId="3490834851" sldId="264"/>
            <ac:picMk id="8" creationId="{B8334D7D-053B-01A7-DCD7-F47667C95944}"/>
          </ac:picMkLst>
        </pc:picChg>
      </pc:sldChg>
      <pc:sldChg chg="addSp delSp modSp add mod delAnim modAnim">
        <pc:chgData name="Mai Thu Ha" userId="d1379d4f-dc73-4b5e-a750-b1b89982e635" providerId="ADAL" clId="{87509953-F19E-410F-A7F5-58EA9211BD7C}" dt="2023-05-01T04:06:13.781" v="767" actId="1076"/>
        <pc:sldMkLst>
          <pc:docMk/>
          <pc:sldMk cId="3333880314" sldId="265"/>
        </pc:sldMkLst>
        <pc:spChg chg="mod">
          <ac:chgData name="Mai Thu Ha" userId="d1379d4f-dc73-4b5e-a750-b1b89982e635" providerId="ADAL" clId="{87509953-F19E-410F-A7F5-58EA9211BD7C}" dt="2023-05-01T02:21:04.757" v="267" actId="113"/>
          <ac:spMkLst>
            <pc:docMk/>
            <pc:sldMk cId="3333880314" sldId="265"/>
            <ac:spMk id="2" creationId="{3336D10E-8E50-49BA-3AAE-6B653840CB46}"/>
          </ac:spMkLst>
        </pc:spChg>
        <pc:spChg chg="add del">
          <ac:chgData name="Mai Thu Ha" userId="d1379d4f-dc73-4b5e-a750-b1b89982e635" providerId="ADAL" clId="{87509953-F19E-410F-A7F5-58EA9211BD7C}" dt="2023-05-01T03:51:11.160" v="679" actId="478"/>
          <ac:spMkLst>
            <pc:docMk/>
            <pc:sldMk cId="3333880314" sldId="265"/>
            <ac:spMk id="4" creationId="{CFBD0B8E-65BD-91A2-415F-CA2463BBD54E}"/>
          </ac:spMkLst>
        </pc:spChg>
        <pc:spChg chg="mod">
          <ac:chgData name="Mai Thu Ha" userId="d1379d4f-dc73-4b5e-a750-b1b89982e635" providerId="ADAL" clId="{87509953-F19E-410F-A7F5-58EA9211BD7C}" dt="2023-05-01T02:21:12.753" v="271" actId="20577"/>
          <ac:spMkLst>
            <pc:docMk/>
            <pc:sldMk cId="3333880314" sldId="265"/>
            <ac:spMk id="5" creationId="{7F514114-9413-F0CB-3B6D-BAE87F4B145B}"/>
          </ac:spMkLst>
        </pc:spChg>
        <pc:spChg chg="mod">
          <ac:chgData name="Mai Thu Ha" userId="d1379d4f-dc73-4b5e-a750-b1b89982e635" providerId="ADAL" clId="{87509953-F19E-410F-A7F5-58EA9211BD7C}" dt="2023-05-01T04:06:12.120" v="766"/>
          <ac:spMkLst>
            <pc:docMk/>
            <pc:sldMk cId="3333880314" sldId="265"/>
            <ac:spMk id="7" creationId="{61A56DA7-47C8-BD53-1D59-16D60FB6EF92}"/>
          </ac:spMkLst>
        </pc:spChg>
        <pc:spChg chg="add mod">
          <ac:chgData name="Mai Thu Ha" userId="d1379d4f-dc73-4b5e-a750-b1b89982e635" providerId="ADAL" clId="{87509953-F19E-410F-A7F5-58EA9211BD7C}" dt="2023-05-01T02:21:53.251" v="281" actId="1076"/>
          <ac:spMkLst>
            <pc:docMk/>
            <pc:sldMk cId="3333880314" sldId="265"/>
            <ac:spMk id="9" creationId="{22B0B129-F72C-0BED-F7DF-F1CF68209A1E}"/>
          </ac:spMkLst>
        </pc:spChg>
        <pc:spChg chg="mod">
          <ac:chgData name="Mai Thu Ha" userId="d1379d4f-dc73-4b5e-a750-b1b89982e635" providerId="ADAL" clId="{87509953-F19E-410F-A7F5-58EA9211BD7C}" dt="2023-05-01T02:21:00.724" v="266" actId="255"/>
          <ac:spMkLst>
            <pc:docMk/>
            <pc:sldMk cId="3333880314" sldId="265"/>
            <ac:spMk id="12" creationId="{274AA4D2-4C72-6C2B-EAAB-57BB3BA2D6A2}"/>
          </ac:spMkLst>
        </pc:spChg>
        <pc:spChg chg="mod">
          <ac:chgData name="Mai Thu Ha" userId="d1379d4f-dc73-4b5e-a750-b1b89982e635" providerId="ADAL" clId="{87509953-F19E-410F-A7F5-58EA9211BD7C}" dt="2023-05-01T02:21:39.834" v="277" actId="14100"/>
          <ac:spMkLst>
            <pc:docMk/>
            <pc:sldMk cId="3333880314" sldId="265"/>
            <ac:spMk id="13" creationId="{C868E6E6-6821-DDA4-DAA6-32D53C65E7A7}"/>
          </ac:spMkLst>
        </pc:spChg>
        <pc:spChg chg="mod">
          <ac:chgData name="Mai Thu Ha" userId="d1379d4f-dc73-4b5e-a750-b1b89982e635" providerId="ADAL" clId="{87509953-F19E-410F-A7F5-58EA9211BD7C}" dt="2023-05-01T02:21:00.724" v="266" actId="255"/>
          <ac:spMkLst>
            <pc:docMk/>
            <pc:sldMk cId="3333880314" sldId="265"/>
            <ac:spMk id="14" creationId="{5676BBB5-87FC-0860-FFCF-0DF61DA3ECA0}"/>
          </ac:spMkLst>
        </pc:spChg>
        <pc:spChg chg="mod">
          <ac:chgData name="Mai Thu Ha" userId="d1379d4f-dc73-4b5e-a750-b1b89982e635" providerId="ADAL" clId="{87509953-F19E-410F-A7F5-58EA9211BD7C}" dt="2023-05-01T02:21:00.724" v="266" actId="255"/>
          <ac:spMkLst>
            <pc:docMk/>
            <pc:sldMk cId="3333880314" sldId="265"/>
            <ac:spMk id="15" creationId="{24B3A259-8848-90BA-D5E5-841041DB744C}"/>
          </ac:spMkLst>
        </pc:spChg>
        <pc:spChg chg="del mod">
          <ac:chgData name="Mai Thu Ha" userId="d1379d4f-dc73-4b5e-a750-b1b89982e635" providerId="ADAL" clId="{87509953-F19E-410F-A7F5-58EA9211BD7C}" dt="2023-05-01T02:20:45.770" v="264" actId="478"/>
          <ac:spMkLst>
            <pc:docMk/>
            <pc:sldMk cId="3333880314" sldId="265"/>
            <ac:spMk id="16" creationId="{CC090838-E6D4-1B12-64CA-A5CC3592ED7F}"/>
          </ac:spMkLst>
        </pc:spChg>
        <pc:grpChg chg="add mod">
          <ac:chgData name="Mai Thu Ha" userId="d1379d4f-dc73-4b5e-a750-b1b89982e635" providerId="ADAL" clId="{87509953-F19E-410F-A7F5-58EA9211BD7C}" dt="2023-05-01T04:06:13.781" v="767" actId="1076"/>
          <ac:grpSpMkLst>
            <pc:docMk/>
            <pc:sldMk cId="3333880314" sldId="265"/>
            <ac:grpSpMk id="6" creationId="{148F4707-6FD6-684F-3E6A-D01D2C7804F5}"/>
          </ac:grpSpMkLst>
        </pc:grpChg>
        <pc:grpChg chg="mod">
          <ac:chgData name="Mai Thu Ha" userId="d1379d4f-dc73-4b5e-a750-b1b89982e635" providerId="ADAL" clId="{87509953-F19E-410F-A7F5-58EA9211BD7C}" dt="2023-05-01T02:21:00.724" v="266" actId="255"/>
          <ac:grpSpMkLst>
            <pc:docMk/>
            <pc:sldMk cId="3333880314" sldId="265"/>
            <ac:grpSpMk id="10" creationId="{6A3EA2FF-6D29-F63E-A7AB-7C8988CFB3E3}"/>
          </ac:grpSpMkLst>
        </pc:grpChg>
        <pc:graphicFrameChg chg="add del mod">
          <ac:chgData name="Mai Thu Ha" userId="d1379d4f-dc73-4b5e-a750-b1b89982e635" providerId="ADAL" clId="{87509953-F19E-410F-A7F5-58EA9211BD7C}" dt="2023-05-01T02:14:21.149" v="223"/>
          <ac:graphicFrameMkLst>
            <pc:docMk/>
            <pc:sldMk cId="3333880314" sldId="265"/>
            <ac:graphicFrameMk id="3" creationId="{EEF632D1-467F-8955-148D-B636D32CCEC1}"/>
          </ac:graphicFrameMkLst>
        </pc:graphicFrameChg>
        <pc:graphicFrameChg chg="add del mod">
          <ac:chgData name="Mai Thu Ha" userId="d1379d4f-dc73-4b5e-a750-b1b89982e635" providerId="ADAL" clId="{87509953-F19E-410F-A7F5-58EA9211BD7C}" dt="2023-05-01T02:14:56.200" v="229"/>
          <ac:graphicFrameMkLst>
            <pc:docMk/>
            <pc:sldMk cId="3333880314" sldId="265"/>
            <ac:graphicFrameMk id="4" creationId="{EEDD8726-F73C-920B-F329-17891416A9CD}"/>
          </ac:graphicFrameMkLst>
        </pc:graphicFrameChg>
        <pc:graphicFrameChg chg="add del mod">
          <ac:chgData name="Mai Thu Ha" userId="d1379d4f-dc73-4b5e-a750-b1b89982e635" providerId="ADAL" clId="{87509953-F19E-410F-A7F5-58EA9211BD7C}" dt="2023-05-01T02:15:28.817" v="234"/>
          <ac:graphicFrameMkLst>
            <pc:docMk/>
            <pc:sldMk cId="3333880314" sldId="265"/>
            <ac:graphicFrameMk id="6" creationId="{B4D22960-1299-2AE5-05A3-F787E5E164E2}"/>
          </ac:graphicFrameMkLst>
        </pc:graphicFrameChg>
        <pc:graphicFrameChg chg="add del mod">
          <ac:chgData name="Mai Thu Ha" userId="d1379d4f-dc73-4b5e-a750-b1b89982e635" providerId="ADAL" clId="{87509953-F19E-410F-A7F5-58EA9211BD7C}" dt="2023-05-01T02:18:22.267" v="249"/>
          <ac:graphicFrameMkLst>
            <pc:docMk/>
            <pc:sldMk cId="3333880314" sldId="265"/>
            <ac:graphicFrameMk id="7" creationId="{85CBD642-0D04-652E-E016-38D253A8A2EA}"/>
          </ac:graphicFrameMkLst>
        </pc:graphicFrameChg>
        <pc:graphicFrameChg chg="add del mod">
          <ac:chgData name="Mai Thu Ha" userId="d1379d4f-dc73-4b5e-a750-b1b89982e635" providerId="ADAL" clId="{87509953-F19E-410F-A7F5-58EA9211BD7C}" dt="2023-05-01T02:18:49.375" v="255"/>
          <ac:graphicFrameMkLst>
            <pc:docMk/>
            <pc:sldMk cId="3333880314" sldId="265"/>
            <ac:graphicFrameMk id="8" creationId="{0097BCD6-F91F-4973-38F1-74CB0A0506EB}"/>
          </ac:graphicFrameMkLst>
        </pc:graphicFrameChg>
        <pc:picChg chg="mod">
          <ac:chgData name="Mai Thu Ha" userId="d1379d4f-dc73-4b5e-a750-b1b89982e635" providerId="ADAL" clId="{87509953-F19E-410F-A7F5-58EA9211BD7C}" dt="2023-05-01T04:06:12.120" v="766"/>
          <ac:picMkLst>
            <pc:docMk/>
            <pc:sldMk cId="3333880314" sldId="265"/>
            <ac:picMk id="8" creationId="{15A5D0EB-8816-4A7B-A3BC-949A2C8F44A1}"/>
          </ac:picMkLst>
        </pc:picChg>
      </pc:sldChg>
      <pc:sldChg chg="add del">
        <pc:chgData name="Mai Thu Ha" userId="d1379d4f-dc73-4b5e-a750-b1b89982e635" providerId="ADAL" clId="{87509953-F19E-410F-A7F5-58EA9211BD7C}" dt="2023-05-01T02:34:12.969" v="347" actId="47"/>
        <pc:sldMkLst>
          <pc:docMk/>
          <pc:sldMk cId="2222268884" sldId="266"/>
        </pc:sldMkLst>
      </pc:sldChg>
      <pc:sldChg chg="add del">
        <pc:chgData name="Mai Thu Ha" userId="d1379d4f-dc73-4b5e-a750-b1b89982e635" providerId="ADAL" clId="{87509953-F19E-410F-A7F5-58EA9211BD7C}" dt="2023-05-01T02:34:16.210" v="348" actId="47"/>
        <pc:sldMkLst>
          <pc:docMk/>
          <pc:sldMk cId="3101227072" sldId="267"/>
        </pc:sldMkLst>
      </pc:sldChg>
      <pc:sldChg chg="addSp delSp modSp add del mod">
        <pc:chgData name="Mai Thu Ha" userId="d1379d4f-dc73-4b5e-a750-b1b89982e635" providerId="ADAL" clId="{87509953-F19E-410F-A7F5-58EA9211BD7C}" dt="2023-05-01T02:34:19.011" v="349" actId="47"/>
        <pc:sldMkLst>
          <pc:docMk/>
          <pc:sldMk cId="3019164532" sldId="268"/>
        </pc:sldMkLst>
        <pc:spChg chg="mod">
          <ac:chgData name="Mai Thu Ha" userId="d1379d4f-dc73-4b5e-a750-b1b89982e635" providerId="ADAL" clId="{87509953-F19E-410F-A7F5-58EA9211BD7C}" dt="2023-05-01T02:19:19.599" v="263" actId="20577"/>
          <ac:spMkLst>
            <pc:docMk/>
            <pc:sldMk cId="3019164532" sldId="268"/>
            <ac:spMk id="16" creationId="{CC090838-E6D4-1B12-64CA-A5CC3592ED7F}"/>
          </ac:spMkLst>
        </pc:spChg>
        <pc:graphicFrameChg chg="add del mod">
          <ac:chgData name="Mai Thu Ha" userId="d1379d4f-dc73-4b5e-a750-b1b89982e635" providerId="ADAL" clId="{87509953-F19E-410F-A7F5-58EA9211BD7C}" dt="2023-05-01T02:19:13.187" v="260"/>
          <ac:graphicFrameMkLst>
            <pc:docMk/>
            <pc:sldMk cId="3019164532" sldId="268"/>
            <ac:graphicFrameMk id="3" creationId="{86B5F9CB-B6D1-7A53-CE94-529974A8BCF3}"/>
          </ac:graphicFrameMkLst>
        </pc:graphicFrameChg>
      </pc:sldChg>
      <pc:sldChg chg="addSp delSp modSp add mod">
        <pc:chgData name="Mai Thu Ha" userId="d1379d4f-dc73-4b5e-a750-b1b89982e635" providerId="ADAL" clId="{87509953-F19E-410F-A7F5-58EA9211BD7C}" dt="2023-05-01T04:06:19.196" v="769" actId="1076"/>
        <pc:sldMkLst>
          <pc:docMk/>
          <pc:sldMk cId="2743077161" sldId="269"/>
        </pc:sldMkLst>
        <pc:spChg chg="mod">
          <ac:chgData name="Mai Thu Ha" userId="d1379d4f-dc73-4b5e-a750-b1b89982e635" providerId="ADAL" clId="{87509953-F19E-410F-A7F5-58EA9211BD7C}" dt="2023-05-01T04:06:17.115" v="768"/>
          <ac:spMkLst>
            <pc:docMk/>
            <pc:sldMk cId="2743077161" sldId="269"/>
            <ac:spMk id="4" creationId="{7BCD00E4-BB53-478B-6C2E-E01EB22B1ADF}"/>
          </ac:spMkLst>
        </pc:spChg>
        <pc:spChg chg="mod">
          <ac:chgData name="Mai Thu Ha" userId="d1379d4f-dc73-4b5e-a750-b1b89982e635" providerId="ADAL" clId="{87509953-F19E-410F-A7F5-58EA9211BD7C}" dt="2023-05-01T02:32:45.903" v="328" actId="20577"/>
          <ac:spMkLst>
            <pc:docMk/>
            <pc:sldMk cId="2743077161" sldId="269"/>
            <ac:spMk id="5" creationId="{7F514114-9413-F0CB-3B6D-BAE87F4B145B}"/>
          </ac:spMkLst>
        </pc:spChg>
        <pc:spChg chg="mod">
          <ac:chgData name="Mai Thu Ha" userId="d1379d4f-dc73-4b5e-a750-b1b89982e635" providerId="ADAL" clId="{87509953-F19E-410F-A7F5-58EA9211BD7C}" dt="2023-05-01T02:34:01.170" v="346" actId="1076"/>
          <ac:spMkLst>
            <pc:docMk/>
            <pc:sldMk cId="2743077161" sldId="269"/>
            <ac:spMk id="9" creationId="{22B0B129-F72C-0BED-F7DF-F1CF68209A1E}"/>
          </ac:spMkLst>
        </pc:spChg>
        <pc:spChg chg="mod">
          <ac:chgData name="Mai Thu Ha" userId="d1379d4f-dc73-4b5e-a750-b1b89982e635" providerId="ADAL" clId="{87509953-F19E-410F-A7F5-58EA9211BD7C}" dt="2023-05-01T02:33:53.923" v="344" actId="14100"/>
          <ac:spMkLst>
            <pc:docMk/>
            <pc:sldMk cId="2743077161" sldId="269"/>
            <ac:spMk id="13" creationId="{C868E6E6-6821-DDA4-DAA6-32D53C65E7A7}"/>
          </ac:spMkLst>
        </pc:spChg>
        <pc:grpChg chg="add mod">
          <ac:chgData name="Mai Thu Ha" userId="d1379d4f-dc73-4b5e-a750-b1b89982e635" providerId="ADAL" clId="{87509953-F19E-410F-A7F5-58EA9211BD7C}" dt="2023-05-01T04:06:19.196" v="769" actId="1076"/>
          <ac:grpSpMkLst>
            <pc:docMk/>
            <pc:sldMk cId="2743077161" sldId="269"/>
            <ac:grpSpMk id="3" creationId="{B2A4E739-744B-82CB-D5CC-7F0F9498B60E}"/>
          </ac:grpSpMkLst>
        </pc:grpChg>
        <pc:graphicFrameChg chg="add del mod">
          <ac:chgData name="Mai Thu Ha" userId="d1379d4f-dc73-4b5e-a750-b1b89982e635" providerId="ADAL" clId="{87509953-F19E-410F-A7F5-58EA9211BD7C}" dt="2023-05-01T02:32:27.708" v="287"/>
          <ac:graphicFrameMkLst>
            <pc:docMk/>
            <pc:sldMk cId="2743077161" sldId="269"/>
            <ac:graphicFrameMk id="3" creationId="{91868B5F-6CB7-E22E-8B73-EA811F9AFDEF}"/>
          </ac:graphicFrameMkLst>
        </pc:graphicFrameChg>
        <pc:picChg chg="mod">
          <ac:chgData name="Mai Thu Ha" userId="d1379d4f-dc73-4b5e-a750-b1b89982e635" providerId="ADAL" clId="{87509953-F19E-410F-A7F5-58EA9211BD7C}" dt="2023-05-01T04:06:17.115" v="768"/>
          <ac:picMkLst>
            <pc:docMk/>
            <pc:sldMk cId="2743077161" sldId="269"/>
            <ac:picMk id="6" creationId="{695FDB17-34E7-A82F-3FD4-4D063EDEAC16}"/>
          </ac:picMkLst>
        </pc:picChg>
      </pc:sldChg>
      <pc:sldChg chg="addSp delSp modSp add mod">
        <pc:chgData name="Mai Thu Ha" userId="d1379d4f-dc73-4b5e-a750-b1b89982e635" providerId="ADAL" clId="{87509953-F19E-410F-A7F5-58EA9211BD7C}" dt="2023-05-01T04:06:24.844" v="771" actId="1076"/>
        <pc:sldMkLst>
          <pc:docMk/>
          <pc:sldMk cId="2131031550" sldId="270"/>
        </pc:sldMkLst>
        <pc:spChg chg="mod">
          <ac:chgData name="Mai Thu Ha" userId="d1379d4f-dc73-4b5e-a750-b1b89982e635" providerId="ADAL" clId="{87509953-F19E-410F-A7F5-58EA9211BD7C}" dt="2023-05-01T04:06:22.448" v="770"/>
          <ac:spMkLst>
            <pc:docMk/>
            <pc:sldMk cId="2131031550" sldId="270"/>
            <ac:spMk id="4" creationId="{2B353230-70FB-8B3B-2903-4F94B2DA276B}"/>
          </ac:spMkLst>
        </pc:spChg>
        <pc:spChg chg="mod">
          <ac:chgData name="Mai Thu Ha" userId="d1379d4f-dc73-4b5e-a750-b1b89982e635" providerId="ADAL" clId="{87509953-F19E-410F-A7F5-58EA9211BD7C}" dt="2023-05-01T02:35:28.417" v="384" actId="20577"/>
          <ac:spMkLst>
            <pc:docMk/>
            <pc:sldMk cId="2131031550" sldId="270"/>
            <ac:spMk id="5" creationId="{7F514114-9413-F0CB-3B6D-BAE87F4B145B}"/>
          </ac:spMkLst>
        </pc:spChg>
        <pc:spChg chg="mod">
          <ac:chgData name="Mai Thu Ha" userId="d1379d4f-dc73-4b5e-a750-b1b89982e635" providerId="ADAL" clId="{87509953-F19E-410F-A7F5-58EA9211BD7C}" dt="2023-05-01T02:36:04.433" v="390" actId="1076"/>
          <ac:spMkLst>
            <pc:docMk/>
            <pc:sldMk cId="2131031550" sldId="270"/>
            <ac:spMk id="9" creationId="{22B0B129-F72C-0BED-F7DF-F1CF68209A1E}"/>
          </ac:spMkLst>
        </pc:spChg>
        <pc:grpChg chg="add mod">
          <ac:chgData name="Mai Thu Ha" userId="d1379d4f-dc73-4b5e-a750-b1b89982e635" providerId="ADAL" clId="{87509953-F19E-410F-A7F5-58EA9211BD7C}" dt="2023-05-01T04:06:24.844" v="771" actId="1076"/>
          <ac:grpSpMkLst>
            <pc:docMk/>
            <pc:sldMk cId="2131031550" sldId="270"/>
            <ac:grpSpMk id="3" creationId="{7E4859BC-A18B-0CE8-283C-41463425EBC5}"/>
          </ac:grpSpMkLst>
        </pc:grpChg>
        <pc:graphicFrameChg chg="add del mod">
          <ac:chgData name="Mai Thu Ha" userId="d1379d4f-dc73-4b5e-a750-b1b89982e635" providerId="ADAL" clId="{87509953-F19E-410F-A7F5-58EA9211BD7C}" dt="2023-05-01T02:35:16.187" v="355"/>
          <ac:graphicFrameMkLst>
            <pc:docMk/>
            <pc:sldMk cId="2131031550" sldId="270"/>
            <ac:graphicFrameMk id="3" creationId="{7EF70AE9-7A82-D00F-AACE-435C8ABC8984}"/>
          </ac:graphicFrameMkLst>
        </pc:graphicFrameChg>
        <pc:picChg chg="mod">
          <ac:chgData name="Mai Thu Ha" userId="d1379d4f-dc73-4b5e-a750-b1b89982e635" providerId="ADAL" clId="{87509953-F19E-410F-A7F5-58EA9211BD7C}" dt="2023-05-01T04:06:22.448" v="770"/>
          <ac:picMkLst>
            <pc:docMk/>
            <pc:sldMk cId="2131031550" sldId="270"/>
            <ac:picMk id="6" creationId="{C14DCF42-0F9B-85D0-F61B-ADD1C92364AD}"/>
          </ac:picMkLst>
        </pc:picChg>
      </pc:sldChg>
      <pc:sldChg chg="addSp delSp modSp add mod delAnim">
        <pc:chgData name="Mai Thu Ha" userId="d1379d4f-dc73-4b5e-a750-b1b89982e635" providerId="ADAL" clId="{87509953-F19E-410F-A7F5-58EA9211BD7C}" dt="2023-05-01T02:57:59.074" v="539" actId="1076"/>
        <pc:sldMkLst>
          <pc:docMk/>
          <pc:sldMk cId="1118671087" sldId="271"/>
        </pc:sldMkLst>
        <pc:spChg chg="mod">
          <ac:chgData name="Mai Thu Ha" userId="d1379d4f-dc73-4b5e-a750-b1b89982e635" providerId="ADAL" clId="{87509953-F19E-410F-A7F5-58EA9211BD7C}" dt="2023-05-01T02:39:18.054" v="410" actId="1076"/>
          <ac:spMkLst>
            <pc:docMk/>
            <pc:sldMk cId="1118671087" sldId="271"/>
            <ac:spMk id="2" creationId="{3336D10E-8E50-49BA-3AAE-6B653840CB46}"/>
          </ac:spMkLst>
        </pc:spChg>
        <pc:spChg chg="add mod">
          <ac:chgData name="Mai Thu Ha" userId="d1379d4f-dc73-4b5e-a750-b1b89982e635" providerId="ADAL" clId="{87509953-F19E-410F-A7F5-58EA9211BD7C}" dt="2023-05-01T02:42:20.770" v="425" actId="164"/>
          <ac:spMkLst>
            <pc:docMk/>
            <pc:sldMk cId="1118671087" sldId="271"/>
            <ac:spMk id="3" creationId="{F374678C-8BFA-60C9-AD3A-8FC7B3399C19}"/>
          </ac:spMkLst>
        </pc:spChg>
        <pc:spChg chg="mod">
          <ac:chgData name="Mai Thu Ha" userId="d1379d4f-dc73-4b5e-a750-b1b89982e635" providerId="ADAL" clId="{87509953-F19E-410F-A7F5-58EA9211BD7C}" dt="2023-05-01T02:39:06.542" v="408" actId="255"/>
          <ac:spMkLst>
            <pc:docMk/>
            <pc:sldMk cId="1118671087" sldId="271"/>
            <ac:spMk id="5" creationId="{7F514114-9413-F0CB-3B6D-BAE87F4B145B}"/>
          </ac:spMkLst>
        </pc:spChg>
        <pc:spChg chg="add mod">
          <ac:chgData name="Mai Thu Ha" userId="d1379d4f-dc73-4b5e-a750-b1b89982e635" providerId="ADAL" clId="{87509953-F19E-410F-A7F5-58EA9211BD7C}" dt="2023-05-01T02:42:20.770" v="425" actId="164"/>
          <ac:spMkLst>
            <pc:docMk/>
            <pc:sldMk cId="1118671087" sldId="271"/>
            <ac:spMk id="6" creationId="{9093297C-37D1-F05B-1933-B9DF2BD4AEC3}"/>
          </ac:spMkLst>
        </pc:spChg>
        <pc:spChg chg="del">
          <ac:chgData name="Mai Thu Ha" userId="d1379d4f-dc73-4b5e-a750-b1b89982e635" providerId="ADAL" clId="{87509953-F19E-410F-A7F5-58EA9211BD7C}" dt="2023-05-01T02:37:46.556" v="393" actId="478"/>
          <ac:spMkLst>
            <pc:docMk/>
            <pc:sldMk cId="1118671087" sldId="271"/>
            <ac:spMk id="16" creationId="{CC090838-E6D4-1B12-64CA-A5CC3592ED7F}"/>
          </ac:spMkLst>
        </pc:spChg>
        <pc:grpChg chg="add mod">
          <ac:chgData name="Mai Thu Ha" userId="d1379d4f-dc73-4b5e-a750-b1b89982e635" providerId="ADAL" clId="{87509953-F19E-410F-A7F5-58EA9211BD7C}" dt="2023-05-01T02:57:59.074" v="539" actId="1076"/>
          <ac:grpSpMkLst>
            <pc:docMk/>
            <pc:sldMk cId="1118671087" sldId="271"/>
            <ac:grpSpMk id="8" creationId="{5EAEC065-6E8F-E369-47ED-C1BC0DF3BE46}"/>
          </ac:grpSpMkLst>
        </pc:grpChg>
        <pc:grpChg chg="del">
          <ac:chgData name="Mai Thu Ha" userId="d1379d4f-dc73-4b5e-a750-b1b89982e635" providerId="ADAL" clId="{87509953-F19E-410F-A7F5-58EA9211BD7C}" dt="2023-05-01T02:37:44.325" v="392" actId="478"/>
          <ac:grpSpMkLst>
            <pc:docMk/>
            <pc:sldMk cId="1118671087" sldId="271"/>
            <ac:grpSpMk id="10" creationId="{6A3EA2FF-6D29-F63E-A7AB-7C8988CFB3E3}"/>
          </ac:grpSpMkLst>
        </pc:grpChg>
        <pc:graphicFrameChg chg="add del mod">
          <ac:chgData name="Mai Thu Ha" userId="d1379d4f-dc73-4b5e-a750-b1b89982e635" providerId="ADAL" clId="{87509953-F19E-410F-A7F5-58EA9211BD7C}" dt="2023-05-01T02:38:35.007" v="397"/>
          <ac:graphicFrameMkLst>
            <pc:docMk/>
            <pc:sldMk cId="1118671087" sldId="271"/>
            <ac:graphicFrameMk id="4" creationId="{941643CA-31CE-018A-7C10-3FB64276F6C2}"/>
          </ac:graphicFrameMkLst>
        </pc:graphicFrameChg>
        <pc:graphicFrameChg chg="add del mod">
          <ac:chgData name="Mai Thu Ha" userId="d1379d4f-dc73-4b5e-a750-b1b89982e635" providerId="ADAL" clId="{87509953-F19E-410F-A7F5-58EA9211BD7C}" dt="2023-05-01T02:38:57.319" v="404"/>
          <ac:graphicFrameMkLst>
            <pc:docMk/>
            <pc:sldMk cId="1118671087" sldId="271"/>
            <ac:graphicFrameMk id="7" creationId="{1474961D-31E8-884E-C3DC-BE2BB05C2A87}"/>
          </ac:graphicFrameMkLst>
        </pc:graphicFrameChg>
      </pc:sldChg>
      <pc:sldChg chg="addSp delSp modSp add mod">
        <pc:chgData name="Mai Thu Ha" userId="d1379d4f-dc73-4b5e-a750-b1b89982e635" providerId="ADAL" clId="{87509953-F19E-410F-A7F5-58EA9211BD7C}" dt="2023-05-01T02:47:45.489" v="496" actId="1076"/>
        <pc:sldMkLst>
          <pc:docMk/>
          <pc:sldMk cId="1965566224" sldId="272"/>
        </pc:sldMkLst>
        <pc:spChg chg="mod topLvl">
          <ac:chgData name="Mai Thu Ha" userId="d1379d4f-dc73-4b5e-a750-b1b89982e635" providerId="ADAL" clId="{87509953-F19E-410F-A7F5-58EA9211BD7C}" dt="2023-05-01T02:46:40.794" v="484" actId="1076"/>
          <ac:spMkLst>
            <pc:docMk/>
            <pc:sldMk cId="1965566224" sldId="272"/>
            <ac:spMk id="4" creationId="{4A0B1FC4-A8FD-6035-EA1C-91F3BE6DD0CD}"/>
          </ac:spMkLst>
        </pc:spChg>
        <pc:spChg chg="del mod topLvl">
          <ac:chgData name="Mai Thu Ha" userId="d1379d4f-dc73-4b5e-a750-b1b89982e635" providerId="ADAL" clId="{87509953-F19E-410F-A7F5-58EA9211BD7C}" dt="2023-05-01T02:42:57.486" v="430" actId="478"/>
          <ac:spMkLst>
            <pc:docMk/>
            <pc:sldMk cId="1965566224" sldId="272"/>
            <ac:spMk id="6" creationId="{076F0818-0535-5735-6C48-327B6120DFB1}"/>
          </ac:spMkLst>
        </pc:spChg>
        <pc:spChg chg="add del mod">
          <ac:chgData name="Mai Thu Ha" userId="d1379d4f-dc73-4b5e-a750-b1b89982e635" providerId="ADAL" clId="{87509953-F19E-410F-A7F5-58EA9211BD7C}" dt="2023-05-01T02:43:03.639" v="437"/>
          <ac:spMkLst>
            <pc:docMk/>
            <pc:sldMk cId="1965566224" sldId="272"/>
            <ac:spMk id="7" creationId="{636BBF22-44C6-7954-77D7-07589FC4D7DB}"/>
          </ac:spMkLst>
        </pc:spChg>
        <pc:spChg chg="del">
          <ac:chgData name="Mai Thu Ha" userId="d1379d4f-dc73-4b5e-a750-b1b89982e635" providerId="ADAL" clId="{87509953-F19E-410F-A7F5-58EA9211BD7C}" dt="2023-05-01T02:41:59.284" v="423" actId="478"/>
          <ac:spMkLst>
            <pc:docMk/>
            <pc:sldMk cId="1965566224" sldId="272"/>
            <ac:spMk id="9" creationId="{A34E04BF-0079-83C3-6A66-4E59D5C203E0}"/>
          </ac:spMkLst>
        </pc:spChg>
        <pc:spChg chg="add mod">
          <ac:chgData name="Mai Thu Ha" userId="d1379d4f-dc73-4b5e-a750-b1b89982e635" providerId="ADAL" clId="{87509953-F19E-410F-A7F5-58EA9211BD7C}" dt="2023-05-01T02:47:38.303" v="494" actId="207"/>
          <ac:spMkLst>
            <pc:docMk/>
            <pc:sldMk cId="1965566224" sldId="272"/>
            <ac:spMk id="16" creationId="{18A7DB2D-E3C1-678E-05A1-F0A49917EA97}"/>
          </ac:spMkLst>
        </pc:spChg>
        <pc:spChg chg="add mod">
          <ac:chgData name="Mai Thu Ha" userId="d1379d4f-dc73-4b5e-a750-b1b89982e635" providerId="ADAL" clId="{87509953-F19E-410F-A7F5-58EA9211BD7C}" dt="2023-05-01T02:47:45.489" v="496" actId="1076"/>
          <ac:spMkLst>
            <pc:docMk/>
            <pc:sldMk cId="1965566224" sldId="272"/>
            <ac:spMk id="17" creationId="{2C3829B4-08BE-E4B2-F033-50D20A41B29C}"/>
          </ac:spMkLst>
        </pc:spChg>
        <pc:spChg chg="add mod">
          <ac:chgData name="Mai Thu Ha" userId="d1379d4f-dc73-4b5e-a750-b1b89982e635" providerId="ADAL" clId="{87509953-F19E-410F-A7F5-58EA9211BD7C}" dt="2023-05-01T02:46:32.834" v="482" actId="1076"/>
          <ac:spMkLst>
            <pc:docMk/>
            <pc:sldMk cId="1965566224" sldId="272"/>
            <ac:spMk id="18" creationId="{C29FB87D-AF1E-2FD9-D4AB-B7DEEC4289C4}"/>
          </ac:spMkLst>
        </pc:spChg>
        <pc:grpChg chg="add del mod">
          <ac:chgData name="Mai Thu Ha" userId="d1379d4f-dc73-4b5e-a750-b1b89982e635" providerId="ADAL" clId="{87509953-F19E-410F-A7F5-58EA9211BD7C}" dt="2023-05-01T02:42:57.486" v="430" actId="478"/>
          <ac:grpSpMkLst>
            <pc:docMk/>
            <pc:sldMk cId="1965566224" sldId="272"/>
            <ac:grpSpMk id="3" creationId="{9CFDFB60-1649-69EE-76BA-94A9684233DD}"/>
          </ac:grpSpMkLst>
        </pc:grpChg>
        <pc:grpChg chg="del">
          <ac:chgData name="Mai Thu Ha" userId="d1379d4f-dc73-4b5e-a750-b1b89982e635" providerId="ADAL" clId="{87509953-F19E-410F-A7F5-58EA9211BD7C}" dt="2023-05-01T02:41:57.032" v="422" actId="478"/>
          <ac:grpSpMkLst>
            <pc:docMk/>
            <pc:sldMk cId="1965566224" sldId="272"/>
            <ac:grpSpMk id="10" creationId="{6A3EA2FF-6D29-F63E-A7AB-7C8988CFB3E3}"/>
          </ac:grpSpMkLst>
        </pc:grpChg>
        <pc:graphicFrameChg chg="add del mod">
          <ac:chgData name="Mai Thu Ha" userId="d1379d4f-dc73-4b5e-a750-b1b89982e635" providerId="ADAL" clId="{87509953-F19E-410F-A7F5-58EA9211BD7C}" dt="2023-05-01T02:43:01.956" v="434"/>
          <ac:graphicFrameMkLst>
            <pc:docMk/>
            <pc:sldMk cId="1965566224" sldId="272"/>
            <ac:graphicFrameMk id="8" creationId="{593566C8-3540-44E5-7EA8-475695186936}"/>
          </ac:graphicFrameMkLst>
        </pc:graphicFrameChg>
        <pc:picChg chg="del">
          <ac:chgData name="Mai Thu Ha" userId="d1379d4f-dc73-4b5e-a750-b1b89982e635" providerId="ADAL" clId="{87509953-F19E-410F-A7F5-58EA9211BD7C}" dt="2023-05-01T02:42:01.294" v="424" actId="478"/>
          <ac:picMkLst>
            <pc:docMk/>
            <pc:sldMk cId="1965566224" sldId="272"/>
            <ac:picMk id="11" creationId="{F48FD8A2-781D-DF45-C55E-F53F429CBA0D}"/>
          </ac:picMkLst>
        </pc:picChg>
        <pc:picChg chg="add mod">
          <ac:chgData name="Mai Thu Ha" userId="d1379d4f-dc73-4b5e-a750-b1b89982e635" providerId="ADAL" clId="{87509953-F19E-410F-A7F5-58EA9211BD7C}" dt="2023-05-01T02:47:41.625" v="495" actId="1076"/>
          <ac:picMkLst>
            <pc:docMk/>
            <pc:sldMk cId="1965566224" sldId="272"/>
            <ac:picMk id="19" creationId="{5285F9F1-D7CA-BAE8-799B-5D48E2AD91A6}"/>
          </ac:picMkLst>
        </pc:picChg>
        <pc:picChg chg="add">
          <ac:chgData name="Mai Thu Ha" userId="d1379d4f-dc73-4b5e-a750-b1b89982e635" providerId="ADAL" clId="{87509953-F19E-410F-A7F5-58EA9211BD7C}" dt="2023-05-01T02:43:02.084" v="435"/>
          <ac:picMkLst>
            <pc:docMk/>
            <pc:sldMk cId="1965566224" sldId="272"/>
            <ac:picMk id="3073" creationId="{A4AB4C42-1A15-E8B5-1EE0-3D6C6344B881}"/>
          </ac:picMkLst>
        </pc:picChg>
      </pc:sldChg>
      <pc:sldChg chg="addSp delSp modSp add mod delAnim">
        <pc:chgData name="Mai Thu Ha" userId="d1379d4f-dc73-4b5e-a750-b1b89982e635" providerId="ADAL" clId="{87509953-F19E-410F-A7F5-58EA9211BD7C}" dt="2023-05-01T02:56:08.492" v="535" actId="20577"/>
        <pc:sldMkLst>
          <pc:docMk/>
          <pc:sldMk cId="284287140" sldId="273"/>
        </pc:sldMkLst>
        <pc:spChg chg="mod">
          <ac:chgData name="Mai Thu Ha" userId="d1379d4f-dc73-4b5e-a750-b1b89982e635" providerId="ADAL" clId="{87509953-F19E-410F-A7F5-58EA9211BD7C}" dt="2023-05-01T02:56:08.492" v="535" actId="20577"/>
          <ac:spMkLst>
            <pc:docMk/>
            <pc:sldMk cId="284287140" sldId="273"/>
            <ac:spMk id="4" creationId="{BFB2BB01-A574-1D7D-8CF5-5C3D02B3CE10}"/>
          </ac:spMkLst>
        </pc:spChg>
        <pc:spChg chg="mod">
          <ac:chgData name="Mai Thu Ha" userId="d1379d4f-dc73-4b5e-a750-b1b89982e635" providerId="ADAL" clId="{87509953-F19E-410F-A7F5-58EA9211BD7C}" dt="2023-05-01T02:55:05.568" v="525" actId="20577"/>
          <ac:spMkLst>
            <pc:docMk/>
            <pc:sldMk cId="284287140" sldId="273"/>
            <ac:spMk id="6" creationId="{4729AFE0-7524-B0CF-3514-4F54A213AF33}"/>
          </ac:spMkLst>
        </pc:spChg>
        <pc:spChg chg="del">
          <ac:chgData name="Mai Thu Ha" userId="d1379d4f-dc73-4b5e-a750-b1b89982e635" providerId="ADAL" clId="{87509953-F19E-410F-A7F5-58EA9211BD7C}" dt="2023-05-01T02:53:18.494" v="499" actId="478"/>
          <ac:spMkLst>
            <pc:docMk/>
            <pc:sldMk cId="284287140" sldId="273"/>
            <ac:spMk id="16" creationId="{CC090838-E6D4-1B12-64CA-A5CC3592ED7F}"/>
          </ac:spMkLst>
        </pc:spChg>
        <pc:grpChg chg="add mod">
          <ac:chgData name="Mai Thu Ha" userId="d1379d4f-dc73-4b5e-a750-b1b89982e635" providerId="ADAL" clId="{87509953-F19E-410F-A7F5-58EA9211BD7C}" dt="2023-05-01T02:54:53.012" v="521" actId="1076"/>
          <ac:grpSpMkLst>
            <pc:docMk/>
            <pc:sldMk cId="284287140" sldId="273"/>
            <ac:grpSpMk id="3" creationId="{1EE1CC81-0FAA-5BD8-6E99-40780DEDAC0E}"/>
          </ac:grpSpMkLst>
        </pc:grpChg>
        <pc:grpChg chg="del">
          <ac:chgData name="Mai Thu Ha" userId="d1379d4f-dc73-4b5e-a750-b1b89982e635" providerId="ADAL" clId="{87509953-F19E-410F-A7F5-58EA9211BD7C}" dt="2023-05-01T02:53:16.330" v="498" actId="478"/>
          <ac:grpSpMkLst>
            <pc:docMk/>
            <pc:sldMk cId="284287140" sldId="273"/>
            <ac:grpSpMk id="10" creationId="{6A3EA2FF-6D29-F63E-A7AB-7C8988CFB3E3}"/>
          </ac:grpSpMkLst>
        </pc:grpChg>
        <pc:graphicFrameChg chg="add del mod">
          <ac:chgData name="Mai Thu Ha" userId="d1379d4f-dc73-4b5e-a750-b1b89982e635" providerId="ADAL" clId="{87509953-F19E-410F-A7F5-58EA9211BD7C}" dt="2023-05-01T02:54:05.163" v="504"/>
          <ac:graphicFrameMkLst>
            <pc:docMk/>
            <pc:sldMk cId="284287140" sldId="273"/>
            <ac:graphicFrameMk id="7" creationId="{B5E1EE5B-FAAE-B440-88F5-34FF7B840234}"/>
          </ac:graphicFrameMkLst>
        </pc:graphicFrameChg>
        <pc:graphicFrameChg chg="add del mod">
          <ac:chgData name="Mai Thu Ha" userId="d1379d4f-dc73-4b5e-a750-b1b89982e635" providerId="ADAL" clId="{87509953-F19E-410F-A7F5-58EA9211BD7C}" dt="2023-05-01T02:54:29.844" v="511"/>
          <ac:graphicFrameMkLst>
            <pc:docMk/>
            <pc:sldMk cId="284287140" sldId="273"/>
            <ac:graphicFrameMk id="8" creationId="{A3A4F79A-D437-5A42-749C-9052F1F4B897}"/>
          </ac:graphicFrameMkLst>
        </pc:graphicFrameChg>
        <pc:picChg chg="add mod">
          <ac:chgData name="Mai Thu Ha" userId="d1379d4f-dc73-4b5e-a750-b1b89982e635" providerId="ADAL" clId="{87509953-F19E-410F-A7F5-58EA9211BD7C}" dt="2023-05-01T02:55:21.244" v="529" actId="1076"/>
          <ac:picMkLst>
            <pc:docMk/>
            <pc:sldMk cId="284287140" sldId="273"/>
            <ac:picMk id="9" creationId="{5B48B34C-11EE-7E6B-675E-6AA6F8B9A348}"/>
          </ac:picMkLst>
        </pc:picChg>
        <pc:picChg chg="add mod">
          <ac:chgData name="Mai Thu Ha" userId="d1379d4f-dc73-4b5e-a750-b1b89982e635" providerId="ADAL" clId="{87509953-F19E-410F-A7F5-58EA9211BD7C}" dt="2023-05-01T02:55:36.323" v="533" actId="1076"/>
          <ac:picMkLst>
            <pc:docMk/>
            <pc:sldMk cId="284287140" sldId="273"/>
            <ac:picMk id="11" creationId="{0E3C55C3-B6D1-1032-08FE-E7F48B5A8B1A}"/>
          </ac:picMkLst>
        </pc:picChg>
      </pc:sldChg>
      <pc:sldChg chg="addSp delSp modSp add mod delAnim">
        <pc:chgData name="Mai Thu Ha" userId="d1379d4f-dc73-4b5e-a750-b1b89982e635" providerId="ADAL" clId="{87509953-F19E-410F-A7F5-58EA9211BD7C}" dt="2023-05-01T03:00:03.791" v="560" actId="14100"/>
        <pc:sldMkLst>
          <pc:docMk/>
          <pc:sldMk cId="754166284" sldId="274"/>
        </pc:sldMkLst>
        <pc:spChg chg="mod">
          <ac:chgData name="Mai Thu Ha" userId="d1379d4f-dc73-4b5e-a750-b1b89982e635" providerId="ADAL" clId="{87509953-F19E-410F-A7F5-58EA9211BD7C}" dt="2023-05-01T02:59:35.238" v="554"/>
          <ac:spMkLst>
            <pc:docMk/>
            <pc:sldMk cId="754166284" sldId="274"/>
            <ac:spMk id="4" creationId="{7A3F67AF-5730-6392-2751-4683253F71A4}"/>
          </ac:spMkLst>
        </pc:spChg>
        <pc:spChg chg="mod">
          <ac:chgData name="Mai Thu Ha" userId="d1379d4f-dc73-4b5e-a750-b1b89982e635" providerId="ADAL" clId="{87509953-F19E-410F-A7F5-58EA9211BD7C}" dt="2023-05-01T03:00:03.791" v="560" actId="14100"/>
          <ac:spMkLst>
            <pc:docMk/>
            <pc:sldMk cId="754166284" sldId="274"/>
            <ac:spMk id="6" creationId="{0F017C91-1E79-2DFD-9965-06386C7F5818}"/>
          </ac:spMkLst>
        </pc:spChg>
        <pc:spChg chg="del">
          <ac:chgData name="Mai Thu Ha" userId="d1379d4f-dc73-4b5e-a750-b1b89982e635" providerId="ADAL" clId="{87509953-F19E-410F-A7F5-58EA9211BD7C}" dt="2023-05-01T02:57:49.756" v="538" actId="478"/>
          <ac:spMkLst>
            <pc:docMk/>
            <pc:sldMk cId="754166284" sldId="274"/>
            <ac:spMk id="16" creationId="{CC090838-E6D4-1B12-64CA-A5CC3592ED7F}"/>
          </ac:spMkLst>
        </pc:spChg>
        <pc:grpChg chg="add mod">
          <ac:chgData name="Mai Thu Ha" userId="d1379d4f-dc73-4b5e-a750-b1b89982e635" providerId="ADAL" clId="{87509953-F19E-410F-A7F5-58EA9211BD7C}" dt="2023-05-01T02:59:52.353" v="558" actId="1076"/>
          <ac:grpSpMkLst>
            <pc:docMk/>
            <pc:sldMk cId="754166284" sldId="274"/>
            <ac:grpSpMk id="3" creationId="{540E988C-4146-FD35-3365-3EFAB2C3EAC6}"/>
          </ac:grpSpMkLst>
        </pc:grpChg>
        <pc:grpChg chg="del">
          <ac:chgData name="Mai Thu Ha" userId="d1379d4f-dc73-4b5e-a750-b1b89982e635" providerId="ADAL" clId="{87509953-F19E-410F-A7F5-58EA9211BD7C}" dt="2023-05-01T02:57:47.894" v="537" actId="478"/>
          <ac:grpSpMkLst>
            <pc:docMk/>
            <pc:sldMk cId="754166284" sldId="274"/>
            <ac:grpSpMk id="10" creationId="{6A3EA2FF-6D29-F63E-A7AB-7C8988CFB3E3}"/>
          </ac:grpSpMkLst>
        </pc:grpChg>
        <pc:graphicFrameChg chg="add del mod">
          <ac:chgData name="Mai Thu Ha" userId="d1379d4f-dc73-4b5e-a750-b1b89982e635" providerId="ADAL" clId="{87509953-F19E-410F-A7F5-58EA9211BD7C}" dt="2023-05-01T02:59:03.884" v="546"/>
          <ac:graphicFrameMkLst>
            <pc:docMk/>
            <pc:sldMk cId="754166284" sldId="274"/>
            <ac:graphicFrameMk id="7" creationId="{6155E8F2-CA30-B161-4E35-8640E6E02E26}"/>
          </ac:graphicFrameMkLst>
        </pc:graphicFrameChg>
        <pc:graphicFrameChg chg="add del mod">
          <ac:chgData name="Mai Thu Ha" userId="d1379d4f-dc73-4b5e-a750-b1b89982e635" providerId="ADAL" clId="{87509953-F19E-410F-A7F5-58EA9211BD7C}" dt="2023-05-01T02:59:35.178" v="552"/>
          <ac:graphicFrameMkLst>
            <pc:docMk/>
            <pc:sldMk cId="754166284" sldId="274"/>
            <ac:graphicFrameMk id="8" creationId="{B3FD24A8-FFE7-028F-97C4-39A0FB3BB502}"/>
          </ac:graphicFrameMkLst>
        </pc:graphicFrameChg>
      </pc:sldChg>
      <pc:sldChg chg="addSp delSp modSp add mod">
        <pc:chgData name="Mai Thu Ha" userId="d1379d4f-dc73-4b5e-a750-b1b89982e635" providerId="ADAL" clId="{87509953-F19E-410F-A7F5-58EA9211BD7C}" dt="2023-05-01T04:06:08.604" v="765" actId="1076"/>
        <pc:sldMkLst>
          <pc:docMk/>
          <pc:sldMk cId="3514051980" sldId="275"/>
        </pc:sldMkLst>
        <pc:spChg chg="mod">
          <ac:chgData name="Mai Thu Ha" userId="d1379d4f-dc73-4b5e-a750-b1b89982e635" providerId="ADAL" clId="{87509953-F19E-410F-A7F5-58EA9211BD7C}" dt="2023-05-01T03:08:04.727" v="635" actId="255"/>
          <ac:spMkLst>
            <pc:docMk/>
            <pc:sldMk cId="3514051980" sldId="275"/>
            <ac:spMk id="2" creationId="{3336D10E-8E50-49BA-3AAE-6B653840CB46}"/>
          </ac:spMkLst>
        </pc:spChg>
        <pc:spChg chg="mod">
          <ac:chgData name="Mai Thu Ha" userId="d1379d4f-dc73-4b5e-a750-b1b89982e635" providerId="ADAL" clId="{87509953-F19E-410F-A7F5-58EA9211BD7C}" dt="2023-05-01T04:06:06.410" v="764"/>
          <ac:spMkLst>
            <pc:docMk/>
            <pc:sldMk cId="3514051980" sldId="275"/>
            <ac:spMk id="4" creationId="{315E2BCE-A534-6FBB-B9BC-39B09F1E848B}"/>
          </ac:spMkLst>
        </pc:spChg>
        <pc:spChg chg="mod">
          <ac:chgData name="Mai Thu Ha" userId="d1379d4f-dc73-4b5e-a750-b1b89982e635" providerId="ADAL" clId="{87509953-F19E-410F-A7F5-58EA9211BD7C}" dt="2023-05-01T03:08:20.487" v="638" actId="20577"/>
          <ac:spMkLst>
            <pc:docMk/>
            <pc:sldMk cId="3514051980" sldId="275"/>
            <ac:spMk id="5" creationId="{7F514114-9413-F0CB-3B6D-BAE87F4B145B}"/>
          </ac:spMkLst>
        </pc:spChg>
        <pc:spChg chg="mod">
          <ac:chgData name="Mai Thu Ha" userId="d1379d4f-dc73-4b5e-a750-b1b89982e635" providerId="ADAL" clId="{87509953-F19E-410F-A7F5-58EA9211BD7C}" dt="2023-05-01T03:08:08.853" v="636" actId="20577"/>
          <ac:spMkLst>
            <pc:docMk/>
            <pc:sldMk cId="3514051980" sldId="275"/>
            <ac:spMk id="9" creationId="{22B0B129-F72C-0BED-F7DF-F1CF68209A1E}"/>
          </ac:spMkLst>
        </pc:spChg>
        <pc:grpChg chg="add mod">
          <ac:chgData name="Mai Thu Ha" userId="d1379d4f-dc73-4b5e-a750-b1b89982e635" providerId="ADAL" clId="{87509953-F19E-410F-A7F5-58EA9211BD7C}" dt="2023-05-01T04:06:08.604" v="765" actId="1076"/>
          <ac:grpSpMkLst>
            <pc:docMk/>
            <pc:sldMk cId="3514051980" sldId="275"/>
            <ac:grpSpMk id="3" creationId="{63EFEC9E-19A0-8F29-2574-318073BF5E81}"/>
          </ac:grpSpMkLst>
        </pc:grpChg>
        <pc:grpChg chg="mod">
          <ac:chgData name="Mai Thu Ha" userId="d1379d4f-dc73-4b5e-a750-b1b89982e635" providerId="ADAL" clId="{87509953-F19E-410F-A7F5-58EA9211BD7C}" dt="2023-05-01T03:06:40.974" v="584" actId="255"/>
          <ac:grpSpMkLst>
            <pc:docMk/>
            <pc:sldMk cId="3514051980" sldId="275"/>
            <ac:grpSpMk id="10" creationId="{6A3EA2FF-6D29-F63E-A7AB-7C8988CFB3E3}"/>
          </ac:grpSpMkLst>
        </pc:grpChg>
        <pc:graphicFrameChg chg="add del mod">
          <ac:chgData name="Mai Thu Ha" userId="d1379d4f-dc73-4b5e-a750-b1b89982e635" providerId="ADAL" clId="{87509953-F19E-410F-A7F5-58EA9211BD7C}" dt="2023-05-01T03:01:26.771" v="566"/>
          <ac:graphicFrameMkLst>
            <pc:docMk/>
            <pc:sldMk cId="3514051980" sldId="275"/>
            <ac:graphicFrameMk id="3" creationId="{DEE7D5AA-D648-CBA7-7D8E-8D74A4F6CA48}"/>
          </ac:graphicFrameMkLst>
        </pc:graphicFrameChg>
        <pc:graphicFrameChg chg="add del mod">
          <ac:chgData name="Mai Thu Ha" userId="d1379d4f-dc73-4b5e-a750-b1b89982e635" providerId="ADAL" clId="{87509953-F19E-410F-A7F5-58EA9211BD7C}" dt="2023-05-01T03:02:00.905" v="573"/>
          <ac:graphicFrameMkLst>
            <pc:docMk/>
            <pc:sldMk cId="3514051980" sldId="275"/>
            <ac:graphicFrameMk id="4" creationId="{7D5DFCC2-990C-D969-280F-91B7E5262362}"/>
          </ac:graphicFrameMkLst>
        </pc:graphicFrameChg>
        <pc:graphicFrameChg chg="add del mod">
          <ac:chgData name="Mai Thu Ha" userId="d1379d4f-dc73-4b5e-a750-b1b89982e635" providerId="ADAL" clId="{87509953-F19E-410F-A7F5-58EA9211BD7C}" dt="2023-05-01T03:02:50.114" v="582"/>
          <ac:graphicFrameMkLst>
            <pc:docMk/>
            <pc:sldMk cId="3514051980" sldId="275"/>
            <ac:graphicFrameMk id="6" creationId="{D1FDFCFA-CE87-D014-434D-A38C8C69DCAB}"/>
          </ac:graphicFrameMkLst>
        </pc:graphicFrameChg>
        <pc:picChg chg="mod">
          <ac:chgData name="Mai Thu Ha" userId="d1379d4f-dc73-4b5e-a750-b1b89982e635" providerId="ADAL" clId="{87509953-F19E-410F-A7F5-58EA9211BD7C}" dt="2023-05-01T04:06:06.410" v="764"/>
          <ac:picMkLst>
            <pc:docMk/>
            <pc:sldMk cId="3514051980" sldId="275"/>
            <ac:picMk id="6" creationId="{4BFC87E2-7D68-D94E-D156-35D9FB9E636E}"/>
          </ac:picMkLst>
        </pc:picChg>
      </pc:sldChg>
      <pc:sldChg chg="addSp delSp modSp add mod delAnim">
        <pc:chgData name="Mai Thu Ha" userId="d1379d4f-dc73-4b5e-a750-b1b89982e635" providerId="ADAL" clId="{87509953-F19E-410F-A7F5-58EA9211BD7C}" dt="2023-05-01T03:48:59.031" v="657" actId="1076"/>
        <pc:sldMkLst>
          <pc:docMk/>
          <pc:sldMk cId="2895615081" sldId="276"/>
        </pc:sldMkLst>
        <pc:spChg chg="mod">
          <ac:chgData name="Mai Thu Ha" userId="d1379d4f-dc73-4b5e-a750-b1b89982e635" providerId="ADAL" clId="{87509953-F19E-410F-A7F5-58EA9211BD7C}" dt="2023-05-01T03:48:18.611" v="649"/>
          <ac:spMkLst>
            <pc:docMk/>
            <pc:sldMk cId="2895615081" sldId="276"/>
            <ac:spMk id="4" creationId="{B46F456F-3CBB-0293-1CF8-A56BB1676448}"/>
          </ac:spMkLst>
        </pc:spChg>
        <pc:spChg chg="mod">
          <ac:chgData name="Mai Thu Ha" userId="d1379d4f-dc73-4b5e-a750-b1b89982e635" providerId="ADAL" clId="{87509953-F19E-410F-A7F5-58EA9211BD7C}" dt="2023-05-01T03:48:38.074" v="653" actId="14100"/>
          <ac:spMkLst>
            <pc:docMk/>
            <pc:sldMk cId="2895615081" sldId="276"/>
            <ac:spMk id="6" creationId="{3828DFB8-B9DE-E960-FAC7-8F165446B410}"/>
          </ac:spMkLst>
        </pc:spChg>
        <pc:spChg chg="del">
          <ac:chgData name="Mai Thu Ha" userId="d1379d4f-dc73-4b5e-a750-b1b89982e635" providerId="ADAL" clId="{87509953-F19E-410F-A7F5-58EA9211BD7C}" dt="2023-05-01T03:45:35.476" v="641" actId="478"/>
          <ac:spMkLst>
            <pc:docMk/>
            <pc:sldMk cId="2895615081" sldId="276"/>
            <ac:spMk id="9" creationId="{22B0B129-F72C-0BED-F7DF-F1CF68209A1E}"/>
          </ac:spMkLst>
        </pc:spChg>
        <pc:grpChg chg="add mod">
          <ac:chgData name="Mai Thu Ha" userId="d1379d4f-dc73-4b5e-a750-b1b89982e635" providerId="ADAL" clId="{87509953-F19E-410F-A7F5-58EA9211BD7C}" dt="2023-05-01T03:48:18.611" v="649"/>
          <ac:grpSpMkLst>
            <pc:docMk/>
            <pc:sldMk cId="2895615081" sldId="276"/>
            <ac:grpSpMk id="3" creationId="{C20A3E7B-0A19-9FF2-BA8D-B6D0EABF76DA}"/>
          </ac:grpSpMkLst>
        </pc:grpChg>
        <pc:grpChg chg="del">
          <ac:chgData name="Mai Thu Ha" userId="d1379d4f-dc73-4b5e-a750-b1b89982e635" providerId="ADAL" clId="{87509953-F19E-410F-A7F5-58EA9211BD7C}" dt="2023-05-01T03:45:33.446" v="640" actId="478"/>
          <ac:grpSpMkLst>
            <pc:docMk/>
            <pc:sldMk cId="2895615081" sldId="276"/>
            <ac:grpSpMk id="10" creationId="{6A3EA2FF-6D29-F63E-A7AB-7C8988CFB3E3}"/>
          </ac:grpSpMkLst>
        </pc:grpChg>
        <pc:graphicFrameChg chg="add del mod">
          <ac:chgData name="Mai Thu Ha" userId="d1379d4f-dc73-4b5e-a750-b1b89982e635" providerId="ADAL" clId="{87509953-F19E-410F-A7F5-58EA9211BD7C}" dt="2023-05-01T03:48:18.509" v="647"/>
          <ac:graphicFrameMkLst>
            <pc:docMk/>
            <pc:sldMk cId="2895615081" sldId="276"/>
            <ac:graphicFrameMk id="7" creationId="{BF9FE608-9DD1-6053-2C0F-E8035C07E9D2}"/>
          </ac:graphicFrameMkLst>
        </pc:graphicFrameChg>
        <pc:picChg chg="add mod">
          <ac:chgData name="Mai Thu Ha" userId="d1379d4f-dc73-4b5e-a750-b1b89982e635" providerId="ADAL" clId="{87509953-F19E-410F-A7F5-58EA9211BD7C}" dt="2023-05-01T03:48:59.031" v="657" actId="1076"/>
          <ac:picMkLst>
            <pc:docMk/>
            <pc:sldMk cId="2895615081" sldId="276"/>
            <ac:picMk id="8" creationId="{99064AFA-CA8B-5D21-8221-582F619B6448}"/>
          </ac:picMkLst>
        </pc:picChg>
      </pc:sldChg>
      <pc:sldChg chg="addSp delSp modSp add mod delAnim">
        <pc:chgData name="Mai Thu Ha" userId="d1379d4f-dc73-4b5e-a750-b1b89982e635" providerId="ADAL" clId="{87509953-F19E-410F-A7F5-58EA9211BD7C}" dt="2023-05-01T03:50:47.560" v="676" actId="14100"/>
        <pc:sldMkLst>
          <pc:docMk/>
          <pc:sldMk cId="635923533" sldId="277"/>
        </pc:sldMkLst>
        <pc:spChg chg="add mod">
          <ac:chgData name="Mai Thu Ha" userId="d1379d4f-dc73-4b5e-a750-b1b89982e635" providerId="ADAL" clId="{87509953-F19E-410F-A7F5-58EA9211BD7C}" dt="2023-05-01T03:49:56.682" v="663" actId="20577"/>
          <ac:spMkLst>
            <pc:docMk/>
            <pc:sldMk cId="635923533" sldId="277"/>
            <ac:spMk id="3" creationId="{84D3CE9D-03FD-2CF1-BA83-4E5B64A4C39C}"/>
          </ac:spMkLst>
        </pc:spChg>
        <pc:spChg chg="add mod">
          <ac:chgData name="Mai Thu Ha" userId="d1379d4f-dc73-4b5e-a750-b1b89982e635" providerId="ADAL" clId="{87509953-F19E-410F-A7F5-58EA9211BD7C}" dt="2023-05-01T03:50:47.560" v="676" actId="14100"/>
          <ac:spMkLst>
            <pc:docMk/>
            <pc:sldMk cId="635923533" sldId="277"/>
            <ac:spMk id="4" creationId="{1EFF3A30-341F-6B76-9B04-D646BDD5D81C}"/>
          </ac:spMkLst>
        </pc:spChg>
        <pc:spChg chg="del">
          <ac:chgData name="Mai Thu Ha" userId="d1379d4f-dc73-4b5e-a750-b1b89982e635" providerId="ADAL" clId="{87509953-F19E-410F-A7F5-58EA9211BD7C}" dt="2023-05-01T03:49:41.510" v="660" actId="478"/>
          <ac:spMkLst>
            <pc:docMk/>
            <pc:sldMk cId="635923533" sldId="277"/>
            <ac:spMk id="9" creationId="{22B0B129-F72C-0BED-F7DF-F1CF68209A1E}"/>
          </ac:spMkLst>
        </pc:spChg>
        <pc:grpChg chg="del">
          <ac:chgData name="Mai Thu Ha" userId="d1379d4f-dc73-4b5e-a750-b1b89982e635" providerId="ADAL" clId="{87509953-F19E-410F-A7F5-58EA9211BD7C}" dt="2023-05-01T03:49:39.300" v="659" actId="478"/>
          <ac:grpSpMkLst>
            <pc:docMk/>
            <pc:sldMk cId="635923533" sldId="277"/>
            <ac:grpSpMk id="10" creationId="{6A3EA2FF-6D29-F63E-A7AB-7C8988CFB3E3}"/>
          </ac:grpSpMkLst>
        </pc:grpChg>
        <pc:graphicFrameChg chg="add del mod">
          <ac:chgData name="Mai Thu Ha" userId="d1379d4f-dc73-4b5e-a750-b1b89982e635" providerId="ADAL" clId="{87509953-F19E-410F-A7F5-58EA9211BD7C}" dt="2023-05-01T03:50:20.234" v="667"/>
          <ac:graphicFrameMkLst>
            <pc:docMk/>
            <pc:sldMk cId="635923533" sldId="277"/>
            <ac:graphicFrameMk id="6" creationId="{6C320F21-8B4D-CDE7-E3CA-DC8F2B467B64}"/>
          </ac:graphicFrameMkLst>
        </pc:graphicFrameChg>
      </pc:sldChg>
      <pc:sldChg chg="addSp delSp modSp add mod delAnim">
        <pc:chgData name="Mai Thu Ha" userId="d1379d4f-dc73-4b5e-a750-b1b89982e635" providerId="ADAL" clId="{87509953-F19E-410F-A7F5-58EA9211BD7C}" dt="2023-05-01T03:57:35.074" v="729" actId="1076"/>
        <pc:sldMkLst>
          <pc:docMk/>
          <pc:sldMk cId="2235062620" sldId="278"/>
        </pc:sldMkLst>
        <pc:spChg chg="mod">
          <ac:chgData name="Mai Thu Ha" userId="d1379d4f-dc73-4b5e-a750-b1b89982e635" providerId="ADAL" clId="{87509953-F19E-410F-A7F5-58EA9211BD7C}" dt="2023-05-01T03:55:54.567" v="700" actId="255"/>
          <ac:spMkLst>
            <pc:docMk/>
            <pc:sldMk cId="2235062620" sldId="278"/>
            <ac:spMk id="2" creationId="{3336D10E-8E50-49BA-3AAE-6B653840CB46}"/>
          </ac:spMkLst>
        </pc:spChg>
        <pc:spChg chg="add mod">
          <ac:chgData name="Mai Thu Ha" userId="d1379d4f-dc73-4b5e-a750-b1b89982e635" providerId="ADAL" clId="{87509953-F19E-410F-A7F5-58EA9211BD7C}" dt="2023-05-01T03:55:54.567" v="700" actId="255"/>
          <ac:spMkLst>
            <pc:docMk/>
            <pc:sldMk cId="2235062620" sldId="278"/>
            <ac:spMk id="3" creationId="{D6CE33D2-460E-A467-4028-1D58BEAEDE14}"/>
          </ac:spMkLst>
        </pc:spChg>
        <pc:spChg chg="add del mod">
          <ac:chgData name="Mai Thu Ha" userId="d1379d4f-dc73-4b5e-a750-b1b89982e635" providerId="ADAL" clId="{87509953-F19E-410F-A7F5-58EA9211BD7C}" dt="2023-05-01T03:55:37.187" v="694" actId="478"/>
          <ac:spMkLst>
            <pc:docMk/>
            <pc:sldMk cId="2235062620" sldId="278"/>
            <ac:spMk id="4" creationId="{ACFE290C-CF25-3BAE-C59C-26F1B8BEDBE1}"/>
          </ac:spMkLst>
        </pc:spChg>
        <pc:spChg chg="mod">
          <ac:chgData name="Mai Thu Ha" userId="d1379d4f-dc73-4b5e-a750-b1b89982e635" providerId="ADAL" clId="{87509953-F19E-410F-A7F5-58EA9211BD7C}" dt="2023-05-01T03:55:54.567" v="700" actId="255"/>
          <ac:spMkLst>
            <pc:docMk/>
            <pc:sldMk cId="2235062620" sldId="278"/>
            <ac:spMk id="5" creationId="{7F514114-9413-F0CB-3B6D-BAE87F4B145B}"/>
          </ac:spMkLst>
        </pc:spChg>
        <pc:spChg chg="add del mod">
          <ac:chgData name="Mai Thu Ha" userId="d1379d4f-dc73-4b5e-a750-b1b89982e635" providerId="ADAL" clId="{87509953-F19E-410F-A7F5-58EA9211BD7C}" dt="2023-05-01T03:55:37.187" v="694" actId="478"/>
          <ac:spMkLst>
            <pc:docMk/>
            <pc:sldMk cId="2235062620" sldId="278"/>
            <ac:spMk id="7" creationId="{035F2E7B-95E6-BB0A-72C4-D7B10D30C899}"/>
          </ac:spMkLst>
        </pc:spChg>
        <pc:spChg chg="del">
          <ac:chgData name="Mai Thu Ha" userId="d1379d4f-dc73-4b5e-a750-b1b89982e635" providerId="ADAL" clId="{87509953-F19E-410F-A7F5-58EA9211BD7C}" dt="2023-05-01T03:51:27.234" v="682" actId="478"/>
          <ac:spMkLst>
            <pc:docMk/>
            <pc:sldMk cId="2235062620" sldId="278"/>
            <ac:spMk id="9" creationId="{22B0B129-F72C-0BED-F7DF-F1CF68209A1E}"/>
          </ac:spMkLst>
        </pc:spChg>
        <pc:spChg chg="add del mod">
          <ac:chgData name="Mai Thu Ha" userId="d1379d4f-dc73-4b5e-a750-b1b89982e635" providerId="ADAL" clId="{87509953-F19E-410F-A7F5-58EA9211BD7C}" dt="2023-05-01T03:55:37.187" v="694" actId="478"/>
          <ac:spMkLst>
            <pc:docMk/>
            <pc:sldMk cId="2235062620" sldId="278"/>
            <ac:spMk id="11" creationId="{4F71C2AF-B154-643B-772C-05BB04F52AA2}"/>
          </ac:spMkLst>
        </pc:spChg>
        <pc:spChg chg="add mod">
          <ac:chgData name="Mai Thu Ha" userId="d1379d4f-dc73-4b5e-a750-b1b89982e635" providerId="ADAL" clId="{87509953-F19E-410F-A7F5-58EA9211BD7C}" dt="2023-05-01T03:57:19.514" v="724" actId="1076"/>
          <ac:spMkLst>
            <pc:docMk/>
            <pc:sldMk cId="2235062620" sldId="278"/>
            <ac:spMk id="17" creationId="{D6504822-9D88-BDFA-AB40-22D4F2800141}"/>
          </ac:spMkLst>
        </pc:spChg>
        <pc:spChg chg="add mod">
          <ac:chgData name="Mai Thu Ha" userId="d1379d4f-dc73-4b5e-a750-b1b89982e635" providerId="ADAL" clId="{87509953-F19E-410F-A7F5-58EA9211BD7C}" dt="2023-05-01T03:57:32.786" v="728" actId="1076"/>
          <ac:spMkLst>
            <pc:docMk/>
            <pc:sldMk cId="2235062620" sldId="278"/>
            <ac:spMk id="19" creationId="{82C93322-2E0F-B8F6-799B-DDC297566CBC}"/>
          </ac:spMkLst>
        </pc:spChg>
        <pc:spChg chg="add mod">
          <ac:chgData name="Mai Thu Ha" userId="d1379d4f-dc73-4b5e-a750-b1b89982e635" providerId="ADAL" clId="{87509953-F19E-410F-A7F5-58EA9211BD7C}" dt="2023-05-01T03:57:35.074" v="729" actId="1076"/>
          <ac:spMkLst>
            <pc:docMk/>
            <pc:sldMk cId="2235062620" sldId="278"/>
            <ac:spMk id="20" creationId="{E4D46025-1148-EA4C-6EBD-4A787C712380}"/>
          </ac:spMkLst>
        </pc:spChg>
        <pc:grpChg chg="del">
          <ac:chgData name="Mai Thu Ha" userId="d1379d4f-dc73-4b5e-a750-b1b89982e635" providerId="ADAL" clId="{87509953-F19E-410F-A7F5-58EA9211BD7C}" dt="2023-05-01T03:51:24.986" v="681" actId="478"/>
          <ac:grpSpMkLst>
            <pc:docMk/>
            <pc:sldMk cId="2235062620" sldId="278"/>
            <ac:grpSpMk id="10" creationId="{6A3EA2FF-6D29-F63E-A7AB-7C8988CFB3E3}"/>
          </ac:grpSpMkLst>
        </pc:grpChg>
        <pc:graphicFrameChg chg="add del mod">
          <ac:chgData name="Mai Thu Ha" userId="d1379d4f-dc73-4b5e-a750-b1b89982e635" providerId="ADAL" clId="{87509953-F19E-410F-A7F5-58EA9211BD7C}" dt="2023-05-01T03:55:27.844" v="690"/>
          <ac:graphicFrameMkLst>
            <pc:docMk/>
            <pc:sldMk cId="2235062620" sldId="278"/>
            <ac:graphicFrameMk id="6" creationId="{AEBD28E5-DBC6-C2E2-DE97-DB232BE79BE2}"/>
          </ac:graphicFrameMkLst>
        </pc:graphicFrameChg>
        <pc:graphicFrameChg chg="add del mod">
          <ac:chgData name="Mai Thu Ha" userId="d1379d4f-dc73-4b5e-a750-b1b89982e635" providerId="ADAL" clId="{87509953-F19E-410F-A7F5-58EA9211BD7C}" dt="2023-05-01T03:55:37.187" v="694" actId="478"/>
          <ac:graphicFrameMkLst>
            <pc:docMk/>
            <pc:sldMk cId="2235062620" sldId="278"/>
            <ac:graphicFrameMk id="8" creationId="{68A6BB8A-5A59-FD19-A9C4-7316A0AD0134}"/>
          </ac:graphicFrameMkLst>
        </pc:graphicFrameChg>
        <pc:graphicFrameChg chg="add del mod">
          <ac:chgData name="Mai Thu Ha" userId="d1379d4f-dc73-4b5e-a750-b1b89982e635" providerId="ADAL" clId="{87509953-F19E-410F-A7F5-58EA9211BD7C}" dt="2023-05-01T03:55:40.957" v="697"/>
          <ac:graphicFrameMkLst>
            <pc:docMk/>
            <pc:sldMk cId="2235062620" sldId="278"/>
            <ac:graphicFrameMk id="16" creationId="{E7672CE3-D82B-40E9-A62E-9AD6844C6E59}"/>
          </ac:graphicFrameMkLst>
        </pc:graphicFrameChg>
        <pc:graphicFrameChg chg="add mod">
          <ac:chgData name="Mai Thu Ha" userId="d1379d4f-dc73-4b5e-a750-b1b89982e635" providerId="ADAL" clId="{87509953-F19E-410F-A7F5-58EA9211BD7C}" dt="2023-05-01T03:57:25.139" v="726" actId="1076"/>
          <ac:graphicFrameMkLst>
            <pc:docMk/>
            <pc:sldMk cId="2235062620" sldId="278"/>
            <ac:graphicFrameMk id="18" creationId="{C474DF14-CC95-B0CB-CBD0-CF8350C4399E}"/>
          </ac:graphicFrameMkLst>
        </pc:graphicFrameChg>
      </pc:sldChg>
      <pc:sldChg chg="addSp delSp modSp add mod delAnim">
        <pc:chgData name="Mai Thu Ha" userId="d1379d4f-dc73-4b5e-a750-b1b89982e635" providerId="ADAL" clId="{87509953-F19E-410F-A7F5-58EA9211BD7C}" dt="2023-05-01T04:04:46.554" v="753" actId="255"/>
        <pc:sldMkLst>
          <pc:docMk/>
          <pc:sldMk cId="3467884926" sldId="279"/>
        </pc:sldMkLst>
        <pc:spChg chg="add mod">
          <ac:chgData name="Mai Thu Ha" userId="d1379d4f-dc73-4b5e-a750-b1b89982e635" providerId="ADAL" clId="{87509953-F19E-410F-A7F5-58EA9211BD7C}" dt="2023-05-01T03:58:47.019" v="735" actId="20577"/>
          <ac:spMkLst>
            <pc:docMk/>
            <pc:sldMk cId="3467884926" sldId="279"/>
            <ac:spMk id="3" creationId="{98CE4417-7CE7-0F66-C471-634BADADBD35}"/>
          </ac:spMkLst>
        </pc:spChg>
        <pc:spChg chg="add mod">
          <ac:chgData name="Mai Thu Ha" userId="d1379d4f-dc73-4b5e-a750-b1b89982e635" providerId="ADAL" clId="{87509953-F19E-410F-A7F5-58EA9211BD7C}" dt="2023-05-01T04:04:46.554" v="753" actId="255"/>
          <ac:spMkLst>
            <pc:docMk/>
            <pc:sldMk cId="3467884926" sldId="279"/>
            <ac:spMk id="4" creationId="{D9739D46-9186-483E-61DE-6EB322A3810B}"/>
          </ac:spMkLst>
        </pc:spChg>
        <pc:spChg chg="del">
          <ac:chgData name="Mai Thu Ha" userId="d1379d4f-dc73-4b5e-a750-b1b89982e635" providerId="ADAL" clId="{87509953-F19E-410F-A7F5-58EA9211BD7C}" dt="2023-05-01T03:58:37.990" v="732" actId="478"/>
          <ac:spMkLst>
            <pc:docMk/>
            <pc:sldMk cId="3467884926" sldId="279"/>
            <ac:spMk id="9" creationId="{22B0B129-F72C-0BED-F7DF-F1CF68209A1E}"/>
          </ac:spMkLst>
        </pc:spChg>
        <pc:grpChg chg="del">
          <ac:chgData name="Mai Thu Ha" userId="d1379d4f-dc73-4b5e-a750-b1b89982e635" providerId="ADAL" clId="{87509953-F19E-410F-A7F5-58EA9211BD7C}" dt="2023-05-01T03:58:35.375" v="731" actId="478"/>
          <ac:grpSpMkLst>
            <pc:docMk/>
            <pc:sldMk cId="3467884926" sldId="279"/>
            <ac:grpSpMk id="10" creationId="{6A3EA2FF-6D29-F63E-A7AB-7C8988CFB3E3}"/>
          </ac:grpSpMkLst>
        </pc:grpChg>
        <pc:graphicFrameChg chg="add del mod">
          <ac:chgData name="Mai Thu Ha" userId="d1379d4f-dc73-4b5e-a750-b1b89982e635" providerId="ADAL" clId="{87509953-F19E-410F-A7F5-58EA9211BD7C}" dt="2023-05-01T04:00:11.261" v="739"/>
          <ac:graphicFrameMkLst>
            <pc:docMk/>
            <pc:sldMk cId="3467884926" sldId="279"/>
            <ac:graphicFrameMk id="6" creationId="{FE563EEA-35D2-C841-47C2-B42EFA42C46A}"/>
          </ac:graphicFrameMkLst>
        </pc:graphicFrameChg>
        <pc:graphicFrameChg chg="add del mod">
          <ac:chgData name="Mai Thu Ha" userId="d1379d4f-dc73-4b5e-a750-b1b89982e635" providerId="ADAL" clId="{87509953-F19E-410F-A7F5-58EA9211BD7C}" dt="2023-05-01T04:04:39.132" v="750"/>
          <ac:graphicFrameMkLst>
            <pc:docMk/>
            <pc:sldMk cId="3467884926" sldId="279"/>
            <ac:graphicFrameMk id="7" creationId="{BC325779-C219-FCDF-D46D-420114FA1FDE}"/>
          </ac:graphicFrameMkLst>
        </pc:graphicFrameChg>
      </pc:sldChg>
      <pc:sldChg chg="addSp delSp modSp add mod">
        <pc:chgData name="Mai Thu Ha" userId="d1379d4f-dc73-4b5e-a750-b1b89982e635" providerId="ADAL" clId="{87509953-F19E-410F-A7F5-58EA9211BD7C}" dt="2023-05-01T06:32:08.988" v="795" actId="1076"/>
        <pc:sldMkLst>
          <pc:docMk/>
          <pc:sldMk cId="4147015794" sldId="280"/>
        </pc:sldMkLst>
        <pc:spChg chg="del">
          <ac:chgData name="Mai Thu Ha" userId="d1379d4f-dc73-4b5e-a750-b1b89982e635" providerId="ADAL" clId="{87509953-F19E-410F-A7F5-58EA9211BD7C}" dt="2023-05-01T06:29:33.914" v="777" actId="478"/>
          <ac:spMkLst>
            <pc:docMk/>
            <pc:sldMk cId="4147015794" sldId="280"/>
            <ac:spMk id="2" creationId="{3336D10E-8E50-49BA-3AAE-6B653840CB46}"/>
          </ac:spMkLst>
        </pc:spChg>
        <pc:spChg chg="add mod">
          <ac:chgData name="Mai Thu Ha" userId="d1379d4f-dc73-4b5e-a750-b1b89982e635" providerId="ADAL" clId="{87509953-F19E-410F-A7F5-58EA9211BD7C}" dt="2023-05-01T06:32:04.715" v="794" actId="1076"/>
          <ac:spMkLst>
            <pc:docMk/>
            <pc:sldMk cId="4147015794" sldId="280"/>
            <ac:spMk id="4" creationId="{698CE443-AFC8-433B-7819-FA741D53F970}"/>
          </ac:spMkLst>
        </pc:spChg>
        <pc:spChg chg="del">
          <ac:chgData name="Mai Thu Ha" userId="d1379d4f-dc73-4b5e-a750-b1b89982e635" providerId="ADAL" clId="{87509953-F19E-410F-A7F5-58EA9211BD7C}" dt="2023-05-01T06:29:29.801" v="776" actId="478"/>
          <ac:spMkLst>
            <pc:docMk/>
            <pc:sldMk cId="4147015794" sldId="280"/>
            <ac:spMk id="5" creationId="{7F514114-9413-F0CB-3B6D-BAE87F4B145B}"/>
          </ac:spMkLst>
        </pc:spChg>
        <pc:spChg chg="mod">
          <ac:chgData name="Mai Thu Ha" userId="d1379d4f-dc73-4b5e-a750-b1b89982e635" providerId="ADAL" clId="{87509953-F19E-410F-A7F5-58EA9211BD7C}" dt="2023-05-01T06:31:18.813" v="784"/>
          <ac:spMkLst>
            <pc:docMk/>
            <pc:sldMk cId="4147015794" sldId="280"/>
            <ac:spMk id="10" creationId="{FC2019F3-8D94-F387-1710-CFE51F8CA062}"/>
          </ac:spMkLst>
        </pc:spChg>
        <pc:grpChg chg="del">
          <ac:chgData name="Mai Thu Ha" userId="d1379d4f-dc73-4b5e-a750-b1b89982e635" providerId="ADAL" clId="{87509953-F19E-410F-A7F5-58EA9211BD7C}" dt="2023-05-01T06:29:24.036" v="775" actId="478"/>
          <ac:grpSpMkLst>
            <pc:docMk/>
            <pc:sldMk cId="4147015794" sldId="280"/>
            <ac:grpSpMk id="8" creationId="{5EAEC065-6E8F-E369-47ED-C1BC0DF3BE46}"/>
          </ac:grpSpMkLst>
        </pc:grpChg>
        <pc:grpChg chg="add mod">
          <ac:chgData name="Mai Thu Ha" userId="d1379d4f-dc73-4b5e-a750-b1b89982e635" providerId="ADAL" clId="{87509953-F19E-410F-A7F5-58EA9211BD7C}" dt="2023-05-01T06:32:08.988" v="795" actId="1076"/>
          <ac:grpSpMkLst>
            <pc:docMk/>
            <pc:sldMk cId="4147015794" sldId="280"/>
            <ac:grpSpMk id="9" creationId="{51DE79CD-0656-8831-C27C-6CEFBAB3E075}"/>
          </ac:grpSpMkLst>
        </pc:grpChg>
        <pc:graphicFrameChg chg="add del mod">
          <ac:chgData name="Mai Thu Ha" userId="d1379d4f-dc73-4b5e-a750-b1b89982e635" providerId="ADAL" clId="{87509953-F19E-410F-A7F5-58EA9211BD7C}" dt="2023-05-01T06:31:01.450" v="781"/>
          <ac:graphicFrameMkLst>
            <pc:docMk/>
            <pc:sldMk cId="4147015794" sldId="280"/>
            <ac:graphicFrameMk id="7" creationId="{AE151C16-4D2D-7D27-03BE-1279F59C9C04}"/>
          </ac:graphicFrameMkLst>
        </pc:graphicFrameChg>
        <pc:picChg chg="mod">
          <ac:chgData name="Mai Thu Ha" userId="d1379d4f-dc73-4b5e-a750-b1b89982e635" providerId="ADAL" clId="{87509953-F19E-410F-A7F5-58EA9211BD7C}" dt="2023-05-01T06:31:18.813" v="784"/>
          <ac:picMkLst>
            <pc:docMk/>
            <pc:sldMk cId="4147015794" sldId="280"/>
            <ac:picMk id="11" creationId="{FAC93712-669C-471D-EB9E-5FA1BA00AEED}"/>
          </ac:picMkLst>
        </pc:picChg>
      </pc:sldChg>
      <pc:sldChg chg="addSp delSp modSp add mod delAnim modAnim">
        <pc:chgData name="Mai Thu Ha" userId="d1379d4f-dc73-4b5e-a750-b1b89982e635" providerId="ADAL" clId="{87509953-F19E-410F-A7F5-58EA9211BD7C}" dt="2023-05-01T07:17:11.648" v="917" actId="478"/>
        <pc:sldMkLst>
          <pc:docMk/>
          <pc:sldMk cId="1637730384" sldId="281"/>
        </pc:sldMkLst>
        <pc:spChg chg="add mod">
          <ac:chgData name="Mai Thu Ha" userId="d1379d4f-dc73-4b5e-a750-b1b89982e635" providerId="ADAL" clId="{87509953-F19E-410F-A7F5-58EA9211BD7C}" dt="2023-05-01T07:08:54.961" v="854" actId="20577"/>
          <ac:spMkLst>
            <pc:docMk/>
            <pc:sldMk cId="1637730384" sldId="281"/>
            <ac:spMk id="2" creationId="{82C4BD2B-E868-099C-ACA1-F13F69E91FCD}"/>
          </ac:spMkLst>
        </pc:spChg>
        <pc:spChg chg="add mod">
          <ac:chgData name="Mai Thu Ha" userId="d1379d4f-dc73-4b5e-a750-b1b89982e635" providerId="ADAL" clId="{87509953-F19E-410F-A7F5-58EA9211BD7C}" dt="2023-05-01T07:11:40.969" v="870" actId="20577"/>
          <ac:spMkLst>
            <pc:docMk/>
            <pc:sldMk cId="1637730384" sldId="281"/>
            <ac:spMk id="5" creationId="{0E2B2F1B-A7CB-FFA5-84A9-FA9DB96A82C7}"/>
          </ac:spMkLst>
        </pc:spChg>
        <pc:spChg chg="add del mod">
          <ac:chgData name="Mai Thu Ha" userId="d1379d4f-dc73-4b5e-a750-b1b89982e635" providerId="ADAL" clId="{87509953-F19E-410F-A7F5-58EA9211BD7C}" dt="2023-05-01T07:14:30.656" v="898" actId="478"/>
          <ac:spMkLst>
            <pc:docMk/>
            <pc:sldMk cId="1637730384" sldId="281"/>
            <ac:spMk id="8" creationId="{E584A5FB-4A12-D65C-6CB2-4C36DC28B3B8}"/>
          </ac:spMkLst>
        </pc:spChg>
        <pc:spChg chg="add mod">
          <ac:chgData name="Mai Thu Ha" userId="d1379d4f-dc73-4b5e-a750-b1b89982e635" providerId="ADAL" clId="{87509953-F19E-410F-A7F5-58EA9211BD7C}" dt="2023-05-01T07:14:23.444" v="896" actId="1076"/>
          <ac:spMkLst>
            <pc:docMk/>
            <pc:sldMk cId="1637730384" sldId="281"/>
            <ac:spMk id="9" creationId="{3C9359AD-B22E-45B3-2C1A-12AC330BE705}"/>
          </ac:spMkLst>
        </pc:spChg>
        <pc:spChg chg="mod">
          <ac:chgData name="Mai Thu Ha" userId="d1379d4f-dc73-4b5e-a750-b1b89982e635" providerId="ADAL" clId="{87509953-F19E-410F-A7F5-58EA9211BD7C}" dt="2023-05-01T07:12:55.045" v="877"/>
          <ac:spMkLst>
            <pc:docMk/>
            <pc:sldMk cId="1637730384" sldId="281"/>
            <ac:spMk id="58" creationId="{858BB183-9700-382C-438C-460288C678C2}"/>
          </ac:spMkLst>
        </pc:spChg>
        <pc:spChg chg="mod">
          <ac:chgData name="Mai Thu Ha" userId="d1379d4f-dc73-4b5e-a750-b1b89982e635" providerId="ADAL" clId="{87509953-F19E-410F-A7F5-58EA9211BD7C}" dt="2023-05-01T07:12:55.045" v="877"/>
          <ac:spMkLst>
            <pc:docMk/>
            <pc:sldMk cId="1637730384" sldId="281"/>
            <ac:spMk id="59" creationId="{2BD16B99-D6A9-0455-38D3-7C63D9743A38}"/>
          </ac:spMkLst>
        </pc:spChg>
        <pc:spChg chg="mod">
          <ac:chgData name="Mai Thu Ha" userId="d1379d4f-dc73-4b5e-a750-b1b89982e635" providerId="ADAL" clId="{87509953-F19E-410F-A7F5-58EA9211BD7C}" dt="2023-05-01T07:12:55.045" v="877"/>
          <ac:spMkLst>
            <pc:docMk/>
            <pc:sldMk cId="1637730384" sldId="281"/>
            <ac:spMk id="60" creationId="{4DFD408E-6A9A-A4DD-BCD5-C821B53A4850}"/>
          </ac:spMkLst>
        </pc:spChg>
        <pc:spChg chg="mod">
          <ac:chgData name="Mai Thu Ha" userId="d1379d4f-dc73-4b5e-a750-b1b89982e635" providerId="ADAL" clId="{87509953-F19E-410F-A7F5-58EA9211BD7C}" dt="2023-05-01T07:12:55.045" v="877"/>
          <ac:spMkLst>
            <pc:docMk/>
            <pc:sldMk cId="1637730384" sldId="281"/>
            <ac:spMk id="61" creationId="{0C377D84-C468-2881-D511-7FFA9904A78A}"/>
          </ac:spMkLst>
        </pc:spChg>
        <pc:spChg chg="mod">
          <ac:chgData name="Mai Thu Ha" userId="d1379d4f-dc73-4b5e-a750-b1b89982e635" providerId="ADAL" clId="{87509953-F19E-410F-A7F5-58EA9211BD7C}" dt="2023-05-01T07:12:55.045" v="877"/>
          <ac:spMkLst>
            <pc:docMk/>
            <pc:sldMk cId="1637730384" sldId="281"/>
            <ac:spMk id="62" creationId="{84C7C448-F332-F28D-0098-E96FCA975070}"/>
          </ac:spMkLst>
        </pc:spChg>
        <pc:spChg chg="mod">
          <ac:chgData name="Mai Thu Ha" userId="d1379d4f-dc73-4b5e-a750-b1b89982e635" providerId="ADAL" clId="{87509953-F19E-410F-A7F5-58EA9211BD7C}" dt="2023-05-01T07:12:55.045" v="877"/>
          <ac:spMkLst>
            <pc:docMk/>
            <pc:sldMk cId="1637730384" sldId="281"/>
            <ac:spMk id="63" creationId="{CA2F99A4-4C00-DC7E-83DB-480F313F0378}"/>
          </ac:spMkLst>
        </pc:spChg>
        <pc:spChg chg="mod">
          <ac:chgData name="Mai Thu Ha" userId="d1379d4f-dc73-4b5e-a750-b1b89982e635" providerId="ADAL" clId="{87509953-F19E-410F-A7F5-58EA9211BD7C}" dt="2023-05-01T07:12:55.045" v="877"/>
          <ac:spMkLst>
            <pc:docMk/>
            <pc:sldMk cId="1637730384" sldId="281"/>
            <ac:spMk id="256" creationId="{FF959755-E133-FE71-E1C7-4B3BA1BC6AED}"/>
          </ac:spMkLst>
        </pc:spChg>
        <pc:spChg chg="mod">
          <ac:chgData name="Mai Thu Ha" userId="d1379d4f-dc73-4b5e-a750-b1b89982e635" providerId="ADAL" clId="{87509953-F19E-410F-A7F5-58EA9211BD7C}" dt="2023-05-01T07:12:55.045" v="877"/>
          <ac:spMkLst>
            <pc:docMk/>
            <pc:sldMk cId="1637730384" sldId="281"/>
            <ac:spMk id="257" creationId="{C0363CC1-7F6C-7E56-E134-1D234DC70FD9}"/>
          </ac:spMkLst>
        </pc:spChg>
        <pc:spChg chg="mod">
          <ac:chgData name="Mai Thu Ha" userId="d1379d4f-dc73-4b5e-a750-b1b89982e635" providerId="ADAL" clId="{87509953-F19E-410F-A7F5-58EA9211BD7C}" dt="2023-05-01T07:12:55.045" v="877"/>
          <ac:spMkLst>
            <pc:docMk/>
            <pc:sldMk cId="1637730384" sldId="281"/>
            <ac:spMk id="258" creationId="{0E04AD19-1B8B-EBF9-EE45-9867FCC8B7F7}"/>
          </ac:spMkLst>
        </pc:spChg>
        <pc:spChg chg="mod">
          <ac:chgData name="Mai Thu Ha" userId="d1379d4f-dc73-4b5e-a750-b1b89982e635" providerId="ADAL" clId="{87509953-F19E-410F-A7F5-58EA9211BD7C}" dt="2023-05-01T07:12:55.045" v="877"/>
          <ac:spMkLst>
            <pc:docMk/>
            <pc:sldMk cId="1637730384" sldId="281"/>
            <ac:spMk id="259" creationId="{0142A39C-F31B-4525-DBEE-473992CB42DF}"/>
          </ac:spMkLst>
        </pc:spChg>
        <pc:spChg chg="mod">
          <ac:chgData name="Mai Thu Ha" userId="d1379d4f-dc73-4b5e-a750-b1b89982e635" providerId="ADAL" clId="{87509953-F19E-410F-A7F5-58EA9211BD7C}" dt="2023-05-01T07:12:55.045" v="877"/>
          <ac:spMkLst>
            <pc:docMk/>
            <pc:sldMk cId="1637730384" sldId="281"/>
            <ac:spMk id="260" creationId="{FB00F445-1078-747F-E912-2C5CCA903063}"/>
          </ac:spMkLst>
        </pc:spChg>
        <pc:spChg chg="mod">
          <ac:chgData name="Mai Thu Ha" userId="d1379d4f-dc73-4b5e-a750-b1b89982e635" providerId="ADAL" clId="{87509953-F19E-410F-A7F5-58EA9211BD7C}" dt="2023-05-01T07:12:55.045" v="877"/>
          <ac:spMkLst>
            <pc:docMk/>
            <pc:sldMk cId="1637730384" sldId="281"/>
            <ac:spMk id="261" creationId="{B4E74AE4-8346-065B-9265-27E9693B98ED}"/>
          </ac:spMkLst>
        </pc:spChg>
        <pc:spChg chg="del mod">
          <ac:chgData name="Mai Thu Ha" userId="d1379d4f-dc73-4b5e-a750-b1b89982e635" providerId="ADAL" clId="{87509953-F19E-410F-A7F5-58EA9211BD7C}" dt="2023-05-01T07:13:10.322" v="879" actId="478"/>
          <ac:spMkLst>
            <pc:docMk/>
            <pc:sldMk cId="1637730384" sldId="281"/>
            <ac:spMk id="262" creationId="{891E4DE8-704B-39F9-984C-2F7D8B0A34D3}"/>
          </ac:spMkLst>
        </pc:spChg>
        <pc:spChg chg="mod">
          <ac:chgData name="Mai Thu Ha" userId="d1379d4f-dc73-4b5e-a750-b1b89982e635" providerId="ADAL" clId="{87509953-F19E-410F-A7F5-58EA9211BD7C}" dt="2023-05-01T07:11:28.430" v="866" actId="1076"/>
          <ac:spMkLst>
            <pc:docMk/>
            <pc:sldMk cId="1637730384" sldId="281"/>
            <ac:spMk id="265" creationId="{0CE78A64-B2F6-ED1E-BAE0-B92E926AD0E1}"/>
          </ac:spMkLst>
        </pc:spChg>
        <pc:spChg chg="mod">
          <ac:chgData name="Mai Thu Ha" userId="d1379d4f-dc73-4b5e-a750-b1b89982e635" providerId="ADAL" clId="{87509953-F19E-410F-A7F5-58EA9211BD7C}" dt="2023-05-01T07:11:28.430" v="866" actId="1076"/>
          <ac:spMkLst>
            <pc:docMk/>
            <pc:sldMk cId="1637730384" sldId="281"/>
            <ac:spMk id="266" creationId="{EE17A035-4F3F-415E-BEA7-3331C045288F}"/>
          </ac:spMkLst>
        </pc:spChg>
        <pc:spChg chg="mod">
          <ac:chgData name="Mai Thu Ha" userId="d1379d4f-dc73-4b5e-a750-b1b89982e635" providerId="ADAL" clId="{87509953-F19E-410F-A7F5-58EA9211BD7C}" dt="2023-05-01T07:11:28.430" v="866" actId="1076"/>
          <ac:spMkLst>
            <pc:docMk/>
            <pc:sldMk cId="1637730384" sldId="281"/>
            <ac:spMk id="268" creationId="{19F57FF8-D2E7-0ACD-2C45-DC0E8E17FC36}"/>
          </ac:spMkLst>
        </pc:spChg>
        <pc:spChg chg="mod">
          <ac:chgData name="Mai Thu Ha" userId="d1379d4f-dc73-4b5e-a750-b1b89982e635" providerId="ADAL" clId="{87509953-F19E-410F-A7F5-58EA9211BD7C}" dt="2023-05-01T07:11:28.430" v="866" actId="1076"/>
          <ac:spMkLst>
            <pc:docMk/>
            <pc:sldMk cId="1637730384" sldId="281"/>
            <ac:spMk id="269" creationId="{18156D04-FC30-5A8A-4EEC-4C279C15DA41}"/>
          </ac:spMkLst>
        </pc:spChg>
        <pc:spChg chg="mod">
          <ac:chgData name="Mai Thu Ha" userId="d1379d4f-dc73-4b5e-a750-b1b89982e635" providerId="ADAL" clId="{87509953-F19E-410F-A7F5-58EA9211BD7C}" dt="2023-05-01T07:11:28.430" v="866" actId="1076"/>
          <ac:spMkLst>
            <pc:docMk/>
            <pc:sldMk cId="1637730384" sldId="281"/>
            <ac:spMk id="271" creationId="{813F4A4A-FA56-F0DC-FA83-C861FE80ED5B}"/>
          </ac:spMkLst>
        </pc:spChg>
        <pc:spChg chg="mod">
          <ac:chgData name="Mai Thu Ha" userId="d1379d4f-dc73-4b5e-a750-b1b89982e635" providerId="ADAL" clId="{87509953-F19E-410F-A7F5-58EA9211BD7C}" dt="2023-05-01T07:11:28.430" v="866" actId="1076"/>
          <ac:spMkLst>
            <pc:docMk/>
            <pc:sldMk cId="1637730384" sldId="281"/>
            <ac:spMk id="272" creationId="{3DA598D7-E157-2F81-C735-F58B72B66EB6}"/>
          </ac:spMkLst>
        </pc:spChg>
        <pc:spChg chg="mod">
          <ac:chgData name="Mai Thu Ha" userId="d1379d4f-dc73-4b5e-a750-b1b89982e635" providerId="ADAL" clId="{87509953-F19E-410F-A7F5-58EA9211BD7C}" dt="2023-05-01T07:11:28.430" v="866" actId="1076"/>
          <ac:spMkLst>
            <pc:docMk/>
            <pc:sldMk cId="1637730384" sldId="281"/>
            <ac:spMk id="273" creationId="{FEA5653D-9395-EF29-8F1F-8ECFC4E2BE86}"/>
          </ac:spMkLst>
        </pc:spChg>
        <pc:spChg chg="mod">
          <ac:chgData name="Mai Thu Ha" userId="d1379d4f-dc73-4b5e-a750-b1b89982e635" providerId="ADAL" clId="{87509953-F19E-410F-A7F5-58EA9211BD7C}" dt="2023-05-01T07:11:28.430" v="866" actId="1076"/>
          <ac:spMkLst>
            <pc:docMk/>
            <pc:sldMk cId="1637730384" sldId="281"/>
            <ac:spMk id="274" creationId="{3C3B4F3B-F7F8-D07D-AFD8-D18F6F579C83}"/>
          </ac:spMkLst>
        </pc:spChg>
        <pc:spChg chg="mod">
          <ac:chgData name="Mai Thu Ha" userId="d1379d4f-dc73-4b5e-a750-b1b89982e635" providerId="ADAL" clId="{87509953-F19E-410F-A7F5-58EA9211BD7C}" dt="2023-05-01T07:11:28.430" v="866" actId="1076"/>
          <ac:spMkLst>
            <pc:docMk/>
            <pc:sldMk cId="1637730384" sldId="281"/>
            <ac:spMk id="275" creationId="{608A5C0D-D04F-8AE7-F1A5-EF5BE5091A72}"/>
          </ac:spMkLst>
        </pc:spChg>
        <pc:spChg chg="mod">
          <ac:chgData name="Mai Thu Ha" userId="d1379d4f-dc73-4b5e-a750-b1b89982e635" providerId="ADAL" clId="{87509953-F19E-410F-A7F5-58EA9211BD7C}" dt="2023-05-01T07:11:28.430" v="866" actId="1076"/>
          <ac:spMkLst>
            <pc:docMk/>
            <pc:sldMk cId="1637730384" sldId="281"/>
            <ac:spMk id="276" creationId="{AB99B296-903A-B4A3-69C8-B14EE10AB3FD}"/>
          </ac:spMkLst>
        </pc:spChg>
        <pc:spChg chg="mod">
          <ac:chgData name="Mai Thu Ha" userId="d1379d4f-dc73-4b5e-a750-b1b89982e635" providerId="ADAL" clId="{87509953-F19E-410F-A7F5-58EA9211BD7C}" dt="2023-05-01T07:11:28.430" v="866" actId="1076"/>
          <ac:spMkLst>
            <pc:docMk/>
            <pc:sldMk cId="1637730384" sldId="281"/>
            <ac:spMk id="277" creationId="{168C8086-724B-F73D-48E5-F6D6F34F0D1F}"/>
          </ac:spMkLst>
        </pc:spChg>
        <pc:spChg chg="mod">
          <ac:chgData name="Mai Thu Ha" userId="d1379d4f-dc73-4b5e-a750-b1b89982e635" providerId="ADAL" clId="{87509953-F19E-410F-A7F5-58EA9211BD7C}" dt="2023-05-01T07:11:28.430" v="866" actId="1076"/>
          <ac:spMkLst>
            <pc:docMk/>
            <pc:sldMk cId="1637730384" sldId="281"/>
            <ac:spMk id="278" creationId="{B78208CE-99D7-9EF5-48CF-9CE7E365169B}"/>
          </ac:spMkLst>
        </pc:spChg>
        <pc:spChg chg="mod">
          <ac:chgData name="Mai Thu Ha" userId="d1379d4f-dc73-4b5e-a750-b1b89982e635" providerId="ADAL" clId="{87509953-F19E-410F-A7F5-58EA9211BD7C}" dt="2023-05-01T07:11:28.430" v="866" actId="1076"/>
          <ac:spMkLst>
            <pc:docMk/>
            <pc:sldMk cId="1637730384" sldId="281"/>
            <ac:spMk id="279" creationId="{CFDCF975-D1FF-4D92-1E1A-407B1FF627D0}"/>
          </ac:spMkLst>
        </pc:spChg>
        <pc:spChg chg="del">
          <ac:chgData name="Mai Thu Ha" userId="d1379d4f-dc73-4b5e-a750-b1b89982e635" providerId="ADAL" clId="{87509953-F19E-410F-A7F5-58EA9211BD7C}" dt="2023-05-01T07:17:11.648" v="917" actId="478"/>
          <ac:spMkLst>
            <pc:docMk/>
            <pc:sldMk cId="1637730384" sldId="281"/>
            <ac:spMk id="292" creationId="{00000000-0000-0000-0000-000000000000}"/>
          </ac:spMkLst>
        </pc:spChg>
        <pc:grpChg chg="del">
          <ac:chgData name="Mai Thu Ha" userId="d1379d4f-dc73-4b5e-a750-b1b89982e635" providerId="ADAL" clId="{87509953-F19E-410F-A7F5-58EA9211BD7C}" dt="2023-05-01T07:14:28.190" v="897" actId="478"/>
          <ac:grpSpMkLst>
            <pc:docMk/>
            <pc:sldMk cId="1637730384" sldId="281"/>
            <ac:grpSpMk id="46" creationId="{89949DF0-2360-0822-0451-B3D43DBDEE77}"/>
          </ac:grpSpMkLst>
        </pc:grpChg>
        <pc:grpChg chg="del mod">
          <ac:chgData name="Mai Thu Ha" userId="d1379d4f-dc73-4b5e-a750-b1b89982e635" providerId="ADAL" clId="{87509953-F19E-410F-A7F5-58EA9211BD7C}" dt="2023-05-01T07:13:08.342" v="878" actId="478"/>
          <ac:grpSpMkLst>
            <pc:docMk/>
            <pc:sldMk cId="1637730384" sldId="281"/>
            <ac:grpSpMk id="53" creationId="{2C69E716-EF34-8C4B-BB20-977BAF7C5DC0}"/>
          </ac:grpSpMkLst>
        </pc:grpChg>
        <pc:grpChg chg="mod">
          <ac:chgData name="Mai Thu Ha" userId="d1379d4f-dc73-4b5e-a750-b1b89982e635" providerId="ADAL" clId="{87509953-F19E-410F-A7F5-58EA9211BD7C}" dt="2023-05-01T07:12:55.045" v="877"/>
          <ac:grpSpMkLst>
            <pc:docMk/>
            <pc:sldMk cId="1637730384" sldId="281"/>
            <ac:grpSpMk id="54" creationId="{EFEB930C-77FB-5562-B961-FAFAF5944BC4}"/>
          </ac:grpSpMkLst>
        </pc:grpChg>
        <pc:grpChg chg="mod">
          <ac:chgData name="Mai Thu Ha" userId="d1379d4f-dc73-4b5e-a750-b1b89982e635" providerId="ADAL" clId="{87509953-F19E-410F-A7F5-58EA9211BD7C}" dt="2023-05-01T07:12:55.045" v="877"/>
          <ac:grpSpMkLst>
            <pc:docMk/>
            <pc:sldMk cId="1637730384" sldId="281"/>
            <ac:grpSpMk id="55" creationId="{5EF6D73A-9E3C-AFDB-0239-F9E7ED65BE8A}"/>
          </ac:grpSpMkLst>
        </pc:grpChg>
        <pc:grpChg chg="mod">
          <ac:chgData name="Mai Thu Ha" userId="d1379d4f-dc73-4b5e-a750-b1b89982e635" providerId="ADAL" clId="{87509953-F19E-410F-A7F5-58EA9211BD7C}" dt="2023-05-01T07:12:55.045" v="877"/>
          <ac:grpSpMkLst>
            <pc:docMk/>
            <pc:sldMk cId="1637730384" sldId="281"/>
            <ac:grpSpMk id="56" creationId="{CF23B054-DF48-39BF-9EDE-56B2CF1B7F5C}"/>
          </ac:grpSpMkLst>
        </pc:grpChg>
        <pc:grpChg chg="mod">
          <ac:chgData name="Mai Thu Ha" userId="d1379d4f-dc73-4b5e-a750-b1b89982e635" providerId="ADAL" clId="{87509953-F19E-410F-A7F5-58EA9211BD7C}" dt="2023-05-01T07:12:55.045" v="877"/>
          <ac:grpSpMkLst>
            <pc:docMk/>
            <pc:sldMk cId="1637730384" sldId="281"/>
            <ac:grpSpMk id="57" creationId="{C75660C5-1795-45E7-2459-CDF6F0A3AC00}"/>
          </ac:grpSpMkLst>
        </pc:grpChg>
        <pc:grpChg chg="mod">
          <ac:chgData name="Mai Thu Ha" userId="d1379d4f-dc73-4b5e-a750-b1b89982e635" providerId="ADAL" clId="{87509953-F19E-410F-A7F5-58EA9211BD7C}" dt="2023-05-01T07:11:28.430" v="866" actId="1076"/>
          <ac:grpSpMkLst>
            <pc:docMk/>
            <pc:sldMk cId="1637730384" sldId="281"/>
            <ac:grpSpMk id="263" creationId="{519A3A9B-06D2-AAB5-842E-BA68BBE5F223}"/>
          </ac:grpSpMkLst>
        </pc:grpChg>
        <pc:grpChg chg="mod">
          <ac:chgData name="Mai Thu Ha" userId="d1379d4f-dc73-4b5e-a750-b1b89982e635" providerId="ADAL" clId="{87509953-F19E-410F-A7F5-58EA9211BD7C}" dt="2023-05-01T07:11:28.430" v="866" actId="1076"/>
          <ac:grpSpMkLst>
            <pc:docMk/>
            <pc:sldMk cId="1637730384" sldId="281"/>
            <ac:grpSpMk id="264" creationId="{3610751E-E89B-16A3-0727-666AB97FA645}"/>
          </ac:grpSpMkLst>
        </pc:grpChg>
        <pc:grpChg chg="mod">
          <ac:chgData name="Mai Thu Ha" userId="d1379d4f-dc73-4b5e-a750-b1b89982e635" providerId="ADAL" clId="{87509953-F19E-410F-A7F5-58EA9211BD7C}" dt="2023-05-01T07:11:28.430" v="866" actId="1076"/>
          <ac:grpSpMkLst>
            <pc:docMk/>
            <pc:sldMk cId="1637730384" sldId="281"/>
            <ac:grpSpMk id="267" creationId="{91078BEE-5D86-7C94-D7B1-A854C53596BF}"/>
          </ac:grpSpMkLst>
        </pc:grpChg>
        <pc:grpChg chg="mod">
          <ac:chgData name="Mai Thu Ha" userId="d1379d4f-dc73-4b5e-a750-b1b89982e635" providerId="ADAL" clId="{87509953-F19E-410F-A7F5-58EA9211BD7C}" dt="2023-05-01T07:11:28.430" v="866" actId="1076"/>
          <ac:grpSpMkLst>
            <pc:docMk/>
            <pc:sldMk cId="1637730384" sldId="281"/>
            <ac:grpSpMk id="270" creationId="{FF13F8ED-B111-0189-176E-56334A9DDA29}"/>
          </ac:grpSpMkLst>
        </pc:grpChg>
        <pc:graphicFrameChg chg="add del mod">
          <ac:chgData name="Mai Thu Ha" userId="d1379d4f-dc73-4b5e-a750-b1b89982e635" providerId="ADAL" clId="{87509953-F19E-410F-A7F5-58EA9211BD7C}" dt="2023-05-01T07:10:47.384" v="858"/>
          <ac:graphicFrameMkLst>
            <pc:docMk/>
            <pc:sldMk cId="1637730384" sldId="281"/>
            <ac:graphicFrameMk id="3" creationId="{4962F43D-42C6-8493-0214-11192403FA7F}"/>
          </ac:graphicFrameMkLst>
        </pc:graphicFrameChg>
        <pc:graphicFrameChg chg="add del mod">
          <ac:chgData name="Mai Thu Ha" userId="d1379d4f-dc73-4b5e-a750-b1b89982e635" providerId="ADAL" clId="{87509953-F19E-410F-A7F5-58EA9211BD7C}" dt="2023-05-01T07:13:34.858" v="882"/>
          <ac:graphicFrameMkLst>
            <pc:docMk/>
            <pc:sldMk cId="1637730384" sldId="281"/>
            <ac:graphicFrameMk id="6" creationId="{526BBDEB-EA10-14ED-FE61-14EF44835755}"/>
          </ac:graphicFrameMkLst>
        </pc:graphicFrameChg>
      </pc:sldChg>
      <pc:sldChg chg="add del">
        <pc:chgData name="Mai Thu Ha" userId="d1379d4f-dc73-4b5e-a750-b1b89982e635" providerId="ADAL" clId="{87509953-F19E-410F-A7F5-58EA9211BD7C}" dt="2023-05-01T07:23:24.729" v="984" actId="47"/>
        <pc:sldMkLst>
          <pc:docMk/>
          <pc:sldMk cId="3175656144" sldId="282"/>
        </pc:sldMkLst>
      </pc:sldChg>
      <pc:sldChg chg="add del">
        <pc:chgData name="Mai Thu Ha" userId="d1379d4f-dc73-4b5e-a750-b1b89982e635" providerId="ADAL" clId="{87509953-F19E-410F-A7F5-58EA9211BD7C}" dt="2023-05-01T07:23:20.864" v="983" actId="47"/>
        <pc:sldMkLst>
          <pc:docMk/>
          <pc:sldMk cId="3830268518" sldId="283"/>
        </pc:sldMkLst>
      </pc:sldChg>
      <pc:sldChg chg="addSp delSp modSp add mod">
        <pc:chgData name="Mai Thu Ha" userId="d1379d4f-dc73-4b5e-a750-b1b89982e635" providerId="ADAL" clId="{87509953-F19E-410F-A7F5-58EA9211BD7C}" dt="2023-05-01T07:17:16.173" v="918" actId="478"/>
        <pc:sldMkLst>
          <pc:docMk/>
          <pc:sldMk cId="2087328832" sldId="284"/>
        </pc:sldMkLst>
        <pc:spChg chg="mod">
          <ac:chgData name="Mai Thu Ha" userId="d1379d4f-dc73-4b5e-a750-b1b89982e635" providerId="ADAL" clId="{87509953-F19E-410F-A7F5-58EA9211BD7C}" dt="2023-05-01T07:16:29.244" v="909" actId="255"/>
          <ac:spMkLst>
            <pc:docMk/>
            <pc:sldMk cId="2087328832" sldId="284"/>
            <ac:spMk id="5" creationId="{0E2B2F1B-A7CB-FFA5-84A9-FA9DB96A82C7}"/>
          </ac:spMkLst>
        </pc:spChg>
        <pc:spChg chg="mod">
          <ac:chgData name="Mai Thu Ha" userId="d1379d4f-dc73-4b5e-a750-b1b89982e635" providerId="ADAL" clId="{87509953-F19E-410F-A7F5-58EA9211BD7C}" dt="2023-05-01T07:16:39.346" v="912" actId="1076"/>
          <ac:spMkLst>
            <pc:docMk/>
            <pc:sldMk cId="2087328832" sldId="284"/>
            <ac:spMk id="9" creationId="{3C9359AD-B22E-45B3-2C1A-12AC330BE705}"/>
          </ac:spMkLst>
        </pc:spChg>
        <pc:spChg chg="mod">
          <ac:chgData name="Mai Thu Ha" userId="d1379d4f-dc73-4b5e-a750-b1b89982e635" providerId="ADAL" clId="{87509953-F19E-410F-A7F5-58EA9211BD7C}" dt="2023-05-01T07:15:39.058" v="901" actId="20577"/>
          <ac:spMkLst>
            <pc:docMk/>
            <pc:sldMk cId="2087328832" sldId="284"/>
            <ac:spMk id="272" creationId="{3DA598D7-E157-2F81-C735-F58B72B66EB6}"/>
          </ac:spMkLst>
        </pc:spChg>
        <pc:spChg chg="del">
          <ac:chgData name="Mai Thu Ha" userId="d1379d4f-dc73-4b5e-a750-b1b89982e635" providerId="ADAL" clId="{87509953-F19E-410F-A7F5-58EA9211BD7C}" dt="2023-05-01T07:17:16.173" v="918" actId="478"/>
          <ac:spMkLst>
            <pc:docMk/>
            <pc:sldMk cId="2087328832" sldId="284"/>
            <ac:spMk id="292" creationId="{00000000-0000-0000-0000-000000000000}"/>
          </ac:spMkLst>
        </pc:spChg>
        <pc:graphicFrameChg chg="add del mod">
          <ac:chgData name="Mai Thu Ha" userId="d1379d4f-dc73-4b5e-a750-b1b89982e635" providerId="ADAL" clId="{87509953-F19E-410F-A7F5-58EA9211BD7C}" dt="2023-05-01T07:16:17.268" v="905"/>
          <ac:graphicFrameMkLst>
            <pc:docMk/>
            <pc:sldMk cId="2087328832" sldId="284"/>
            <ac:graphicFrameMk id="3" creationId="{FC9F895D-0EE5-1393-8A62-F4FC2DBC50A6}"/>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051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760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KHÁI NIỆM VỀ CÂN BẰNG HÓA HỌC</a:t>
            </a:r>
            <a:endParaRPr sz="5400" b="1" i="0" u="none" strike="noStrike" cap="none">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1</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47274" y="626598"/>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ách giáo khoa Chân trời sáng tạo - Bộ sách của Nhà xuất bản Giáo dục Việt  Nam">
            <a:extLst>
              <a:ext uri="{FF2B5EF4-FFF2-40B4-BE49-F238E27FC236}">
                <a16:creationId xmlns:a16="http://schemas.microsoft.com/office/drawing/2014/main" id="{C701E0A0-EF09-9D3E-5CD6-A1B0995783D3}"/>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77799" y="-119803"/>
            <a:ext cx="2210120" cy="175509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0" y="2474300"/>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ương 1: CÂN BẰNG HÓA HỌC</a:t>
            </a:r>
            <a:endParaRPr/>
          </a:p>
        </p:txBody>
      </p:sp>
      <p:grpSp>
        <p:nvGrpSpPr>
          <p:cNvPr id="173" name="Google Shape;173;p1"/>
          <p:cNvGrpSpPr/>
          <p:nvPr/>
        </p:nvGrpSpPr>
        <p:grpSpPr>
          <a:xfrm>
            <a:off x="3115220" y="3527802"/>
            <a:ext cx="18975066" cy="2673697"/>
            <a:chOff x="2954925" y="2628597"/>
            <a:chExt cx="18976301" cy="2673872"/>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2954925" y="2628597"/>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KHÁI NIỆM VỀ CÂN BẰNG HÓA HỌC</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26253" y="6170300"/>
            <a:ext cx="22123487" cy="1914978"/>
            <a:chOff x="7459669" y="7086600"/>
            <a:chExt cx="22127491" cy="1915325"/>
          </a:xfrm>
        </p:grpSpPr>
        <p:sp>
          <p:nvSpPr>
            <p:cNvPr id="186" name="Google Shape;186;p1">
              <a:hlinkClick r:id="" action="ppaction://noaction"/>
            </p:cNvPr>
            <p:cNvSpPr/>
            <p:nvPr/>
          </p:nvSpPr>
          <p:spPr>
            <a:xfrm>
              <a:off x="9092455" y="7178187"/>
              <a:ext cx="20494705" cy="1823738"/>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87" name="Google Shape;187;p1"/>
            <p:cNvGrpSpPr/>
            <p:nvPr/>
          </p:nvGrpSpPr>
          <p:grpSpPr>
            <a:xfrm>
              <a:off x="7459669" y="7086600"/>
              <a:ext cx="1392615" cy="914499"/>
              <a:chOff x="7459669" y="7543800"/>
              <a:chExt cx="1381118" cy="914499"/>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73173"/>
                <a:chOff x="7469187" y="7685126"/>
                <a:chExt cx="1371600" cy="773173"/>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6954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a:solidFill>
                        <a:srgbClr val="FFFFFF"/>
                      </a:solidFill>
                      <a:latin typeface="Tahoma"/>
                      <a:ea typeface="Tahoma"/>
                      <a:cs typeface="Tahoma"/>
                      <a:sym typeface="Tahoma"/>
                    </a:rPr>
                    <a:t>I</a:t>
                  </a:r>
                  <a:endParaRPr sz="4400" b="1"/>
                </a:p>
              </p:txBody>
            </p:sp>
          </p:grpSp>
        </p:grpSp>
      </p:grpSp>
      <p:grpSp>
        <p:nvGrpSpPr>
          <p:cNvPr id="192" name="Google Shape;192;p1"/>
          <p:cNvGrpSpPr/>
          <p:nvPr/>
        </p:nvGrpSpPr>
        <p:grpSpPr>
          <a:xfrm>
            <a:off x="1209033" y="7737744"/>
            <a:ext cx="19851663" cy="1213073"/>
            <a:chOff x="7459670" y="8524496"/>
            <a:chExt cx="19855256" cy="1213293"/>
          </a:xfrm>
        </p:grpSpPr>
        <p:sp>
          <p:nvSpPr>
            <p:cNvPr id="193" name="Google Shape;193;p1"/>
            <p:cNvSpPr/>
            <p:nvPr/>
          </p:nvSpPr>
          <p:spPr>
            <a:xfrm>
              <a:off x="9092456" y="8638675"/>
              <a:ext cx="18222470" cy="1099114"/>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94" name="Google Shape;194;p1"/>
            <p:cNvGrpSpPr/>
            <p:nvPr/>
          </p:nvGrpSpPr>
          <p:grpSpPr>
            <a:xfrm>
              <a:off x="7459670" y="8524496"/>
              <a:ext cx="1632787" cy="914499"/>
              <a:chOff x="7459669" y="7543800"/>
              <a:chExt cx="1619307" cy="914499"/>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grpSp>
            <p:nvGrpSpPr>
              <p:cNvPr id="196" name="Google Shape;196;p1"/>
              <p:cNvGrpSpPr/>
              <p:nvPr/>
            </p:nvGrpSpPr>
            <p:grpSpPr>
              <a:xfrm>
                <a:off x="7469186" y="7685126"/>
                <a:ext cx="1609790" cy="773173"/>
                <a:chOff x="7469186" y="7685126"/>
                <a:chExt cx="1609790" cy="773173"/>
              </a:xfrm>
            </p:grpSpPr>
            <p:sp>
              <p:nvSpPr>
                <p:cNvPr id="197" name="Google Shape;197;p1"/>
                <p:cNvSpPr/>
                <p:nvPr/>
              </p:nvSpPr>
              <p:spPr>
                <a:xfrm rot="5400000">
                  <a:off x="7908321" y="7245991"/>
                  <a:ext cx="731520" cy="160979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sp>
              <p:nvSpPr>
                <p:cNvPr id="198" name="Google Shape;198;p1"/>
                <p:cNvSpPr txBox="1"/>
                <p:nvPr/>
              </p:nvSpPr>
              <p:spPr>
                <a:xfrm>
                  <a:off x="7874578" y="7688759"/>
                  <a:ext cx="1200073" cy="76954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a:solidFill>
                        <a:srgbClr val="FFFFFF"/>
                      </a:solidFill>
                      <a:latin typeface="Tahoma"/>
                      <a:ea typeface="Tahoma"/>
                      <a:cs typeface="Tahoma"/>
                      <a:sym typeface="Tahoma"/>
                    </a:rPr>
                    <a:t>II</a:t>
                  </a:r>
                  <a:endParaRPr sz="4400" b="1"/>
                </a:p>
              </p:txBody>
            </p:sp>
          </p:grpSp>
        </p:grpSp>
      </p:grpSp>
      <p:grpSp>
        <p:nvGrpSpPr>
          <p:cNvPr id="199" name="Google Shape;199;p1"/>
          <p:cNvGrpSpPr/>
          <p:nvPr/>
        </p:nvGrpSpPr>
        <p:grpSpPr>
          <a:xfrm>
            <a:off x="1116660" y="9205368"/>
            <a:ext cx="22687873" cy="1227448"/>
            <a:chOff x="7459671" y="9669029"/>
            <a:chExt cx="22691976" cy="1227670"/>
          </a:xfrm>
        </p:grpSpPr>
        <p:sp>
          <p:nvSpPr>
            <p:cNvPr id="200" name="Google Shape;200;p1"/>
            <p:cNvSpPr/>
            <p:nvPr/>
          </p:nvSpPr>
          <p:spPr>
            <a:xfrm>
              <a:off x="9207046" y="9669029"/>
              <a:ext cx="20944601" cy="1051720"/>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400" b="1">
                  <a:solidFill>
                    <a:srgbClr val="116AB1"/>
                  </a:solidFill>
                  <a:effectLst/>
                  <a:latin typeface="Times New Roman" panose="02020603050405020304" pitchFamily="18" charset="0"/>
                  <a:ea typeface="Times New Roman" panose="02020603050405020304" pitchFamily="18" charset="0"/>
                </a:rPr>
                <a:t>3. SỰ CHUYỂN DỊCH CÂN BẰNG HOÁ HỌC</a:t>
              </a:r>
              <a:endParaRPr lang="en-US" sz="4400" b="1">
                <a:effectLst/>
                <a:latin typeface="Times New Roman" panose="02020603050405020304" pitchFamily="18" charset="0"/>
                <a:ea typeface="Times New Roman" panose="02020603050405020304" pitchFamily="18" charset="0"/>
              </a:endParaRPr>
            </a:p>
          </p:txBody>
        </p:sp>
        <p:grpSp>
          <p:nvGrpSpPr>
            <p:cNvPr id="201" name="Google Shape;201;p1"/>
            <p:cNvGrpSpPr/>
            <p:nvPr/>
          </p:nvGrpSpPr>
          <p:grpSpPr>
            <a:xfrm>
              <a:off x="7459671" y="9982200"/>
              <a:ext cx="1618832" cy="914499"/>
              <a:chOff x="7459669" y="7543800"/>
              <a:chExt cx="1605467" cy="914499"/>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595949" cy="773173"/>
                <a:chOff x="7469187" y="7685126"/>
                <a:chExt cx="1595949" cy="773173"/>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sp>
              <p:nvSpPr>
                <p:cNvPr id="205" name="Google Shape;205;p1"/>
                <p:cNvSpPr txBox="1"/>
                <p:nvPr/>
              </p:nvSpPr>
              <p:spPr>
                <a:xfrm>
                  <a:off x="7751372" y="7688759"/>
                  <a:ext cx="1313764" cy="76954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a:solidFill>
                        <a:srgbClr val="FFFFFF"/>
                      </a:solidFill>
                      <a:latin typeface="Tahoma"/>
                      <a:ea typeface="Tahoma"/>
                      <a:cs typeface="Tahoma"/>
                      <a:sym typeface="Tahoma"/>
                    </a:rPr>
                    <a:t>III</a:t>
                  </a:r>
                  <a:endParaRPr sz="4400" b="1"/>
                </a:p>
              </p:txBody>
            </p:sp>
          </p:grpSp>
        </p:grpSp>
      </p:grpSp>
      <p:grpSp>
        <p:nvGrpSpPr>
          <p:cNvPr id="206" name="Google Shape;206;p1"/>
          <p:cNvGrpSpPr/>
          <p:nvPr/>
        </p:nvGrpSpPr>
        <p:grpSpPr>
          <a:xfrm>
            <a:off x="1116659" y="10957971"/>
            <a:ext cx="21339696" cy="1591442"/>
            <a:chOff x="7459669" y="9982200"/>
            <a:chExt cx="21343554" cy="1591730"/>
          </a:xfrm>
        </p:grpSpPr>
        <p:sp>
          <p:nvSpPr>
            <p:cNvPr id="207" name="Google Shape;207;p1"/>
            <p:cNvSpPr/>
            <p:nvPr/>
          </p:nvSpPr>
          <p:spPr>
            <a:xfrm>
              <a:off x="9092456" y="10108716"/>
              <a:ext cx="19710767" cy="1051720"/>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4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400" b="1">
                <a:effectLst/>
                <a:latin typeface="Times New Roman" panose="02020603050405020304" pitchFamily="18" charset="0"/>
                <a:ea typeface="Times New Roman" panose="02020603050405020304" pitchFamily="18" charset="0"/>
              </a:endParaRPr>
            </a:p>
          </p:txBody>
        </p:sp>
        <p:grpSp>
          <p:nvGrpSpPr>
            <p:cNvPr id="208" name="Google Shape;208;p1"/>
            <p:cNvGrpSpPr/>
            <p:nvPr/>
          </p:nvGrpSpPr>
          <p:grpSpPr>
            <a:xfrm>
              <a:off x="7459669" y="9982200"/>
              <a:ext cx="1392615" cy="1591730"/>
              <a:chOff x="7459669" y="7543800"/>
              <a:chExt cx="1381118" cy="1591730"/>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1450404"/>
                <a:chOff x="7469187" y="7685126"/>
                <a:chExt cx="1371600" cy="1450404"/>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b="1">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144677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a:solidFill>
                        <a:srgbClr val="FFFFFF"/>
                      </a:solidFill>
                      <a:latin typeface="Tahoma"/>
                      <a:ea typeface="Tahoma"/>
                      <a:cs typeface="Tahoma"/>
                      <a:sym typeface="Tahoma"/>
                    </a:rPr>
                    <a:t>IV</a:t>
                  </a:r>
                  <a:endParaRPr sz="44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101412"/>
            <a:ext cx="22975619" cy="7893845"/>
            <a:chOff x="17200151" y="2594117"/>
            <a:chExt cx="22762813" cy="2034952"/>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39924" y="3007226"/>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514906" cy="214222"/>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Định nghĩa</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909431" y="7372395"/>
            <a:ext cx="18980066" cy="6001643"/>
          </a:xfrm>
          <a:prstGeom prst="rect">
            <a:avLst/>
          </a:prstGeom>
          <a:noFill/>
        </p:spPr>
        <p:txBody>
          <a:bodyPr wrap="square" rtlCol="0">
            <a:spAutoFit/>
          </a:bodyPr>
          <a:lstStyle/>
          <a:p>
            <a:r>
              <a:rPr lang="en-US" sz="4800" i="1">
                <a:solidFill>
                  <a:srgbClr val="C00000"/>
                </a:solidFill>
                <a:effectLst/>
                <a:latin typeface="Times New Roman" panose="02020603050405020304" pitchFamily="18" charset="0"/>
                <a:ea typeface="Calibri" panose="020F0502020204030204" pitchFamily="34" charset="0"/>
              </a:rPr>
              <a:t>	</a:t>
            </a:r>
            <a:r>
              <a:rPr lang="en-US" sz="4800" b="1" i="1">
                <a:solidFill>
                  <a:srgbClr val="C00000"/>
                </a:solidFill>
                <a:effectLst/>
                <a:latin typeface="Times New Roman" panose="02020603050405020304" pitchFamily="18" charset="0"/>
                <a:ea typeface="Calibri" panose="020F0502020204030204" pitchFamily="34" charset="0"/>
              </a:rPr>
              <a:t>- </a:t>
            </a:r>
            <a:r>
              <a:rPr lang="en-US" sz="4800" b="1">
                <a:solidFill>
                  <a:srgbClr val="C00000"/>
                </a:solidFill>
              </a:rPr>
              <a:t>Trong đó [A] ; [B] ; [C] ; [D] là nồng độ mol các chất A, B, C và D ở trạng thái cân bằng; a,b,c và d là hệ số tỉ lượng các chất trong phương trình hóa học. Chất rắn không xuất hiện trong biểu thức hằng số cân bằng.</a:t>
            </a:r>
          </a:p>
          <a:p>
            <a:endParaRPr lang="en-US" sz="4800" b="1">
              <a:solidFill>
                <a:srgbClr val="C00000"/>
              </a:solidFill>
            </a:endParaRPr>
          </a:p>
          <a:p>
            <a:r>
              <a:rPr lang="en-US" sz="4800" b="1">
                <a:solidFill>
                  <a:srgbClr val="C00000"/>
                </a:solidFill>
              </a:rPr>
              <a:t>- Trong phản ứng thuận nghịch hằng số cân bằng K</a:t>
            </a:r>
            <a:r>
              <a:rPr lang="en-US" sz="4800" b="1" baseline="-25000">
                <a:solidFill>
                  <a:srgbClr val="C00000"/>
                </a:solidFill>
              </a:rPr>
              <a:t>C</a:t>
            </a:r>
            <a:r>
              <a:rPr lang="en-US" sz="4800" b="1">
                <a:solidFill>
                  <a:srgbClr val="C00000"/>
                </a:solidFill>
              </a:rPr>
              <a:t> của phản ứng xác định chỉ phụ thuộc vào nhiệt độ.</a:t>
            </a:r>
          </a:p>
          <a:p>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237239"/>
          </a:xfrm>
          <a:prstGeom prst="rect">
            <a:avLst/>
          </a:prstGeom>
          <a:noFill/>
          <a:ln>
            <a:noFill/>
          </a:ln>
        </p:spPr>
        <p:txBody>
          <a:bodyPr spcFirstLastPara="1" wrap="square" lIns="91425" tIns="45700" rIns="91425" bIns="45700" anchor="t" anchorCtr="0">
            <a:spAutoFit/>
          </a:bodyPr>
          <a:lstStyle/>
          <a:p>
            <a:pPr>
              <a:lnSpc>
                <a:spcPct val="107000"/>
              </a:lnSpc>
              <a:spcBef>
                <a:spcPts val="1125"/>
              </a:spcBef>
              <a:spcAft>
                <a:spcPts val="1125"/>
              </a:spcAft>
            </a:pPr>
            <a:r>
              <a:rPr lang="en-US" sz="48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379845"/>
            <a:ext cx="23194844" cy="2237239"/>
          </a:xfrm>
          <a:prstGeom prst="rect">
            <a:avLst/>
          </a:prstGeom>
          <a:noFill/>
          <a:ln>
            <a:noFill/>
          </a:ln>
        </p:spPr>
        <p:txBody>
          <a:bodyPr spcFirstLastPara="1" wrap="square" lIns="91425" tIns="45700" rIns="91425" bIns="45700" anchor="t" anchorCtr="0">
            <a:spAutoFit/>
          </a:bodyPr>
          <a:lstStyle/>
          <a:p>
            <a:pPr>
              <a:lnSpc>
                <a:spcPct val="107000"/>
              </a:lnSpc>
              <a:spcBef>
                <a:spcPts val="1125"/>
              </a:spcBef>
              <a:spcAft>
                <a:spcPts val="1125"/>
              </a:spcAf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Times New Roman" panose="02020603050405020304" pitchFamily="18" charset="0"/>
              </a:rPr>
              <a:t>ìm hiểu </a:t>
            </a:r>
            <a:r>
              <a:rPr lang="en-US" sz="4800" b="1">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hằng số cân bằng của phản ứng thuận nghịch</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a16="http://schemas.microsoft.com/office/drawing/2014/main" id="{2E6AE897-F1E8-6E0C-0E3A-4CB50064C3D1}"/>
              </a:ext>
            </a:extLst>
          </p:cNvPr>
          <p:cNvGrpSpPr/>
          <p:nvPr/>
        </p:nvGrpSpPr>
        <p:grpSpPr>
          <a:xfrm>
            <a:off x="5273643" y="4354959"/>
            <a:ext cx="1150960" cy="1150960"/>
            <a:chOff x="1671627" y="360375"/>
            <a:chExt cx="1208304" cy="1208304"/>
          </a:xfrm>
        </p:grpSpPr>
        <p:sp>
          <p:nvSpPr>
            <p:cNvPr id="4" name="Hình Bầu dục 34">
              <a:extLst>
                <a:ext uri="{FF2B5EF4-FFF2-40B4-BE49-F238E27FC236}">
                  <a16:creationId xmlns:a16="http://schemas.microsoft.com/office/drawing/2014/main" id="{3B2261F4-8C0C-48BC-4DA1-A8931D54A69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A204B844-453E-B0AC-81D0-A37D7F3CD642}"/>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pic>
        <p:nvPicPr>
          <p:cNvPr id="8" name="Picture 7">
            <a:extLst>
              <a:ext uri="{FF2B5EF4-FFF2-40B4-BE49-F238E27FC236}">
                <a16:creationId xmlns:a16="http://schemas.microsoft.com/office/drawing/2014/main" id="{B8334D7D-053B-01A7-DCD7-F47667C95944}"/>
              </a:ext>
            </a:extLst>
          </p:cNvPr>
          <p:cNvPicPr>
            <a:picLocks noChangeAspect="1"/>
          </p:cNvPicPr>
          <p:nvPr/>
        </p:nvPicPr>
        <p:blipFill>
          <a:blip r:embed="rId3"/>
          <a:stretch>
            <a:fillRect/>
          </a:stretch>
        </p:blipFill>
        <p:spPr>
          <a:xfrm>
            <a:off x="8943660" y="3461766"/>
            <a:ext cx="6571643" cy="3134748"/>
          </a:xfrm>
          <a:prstGeom prst="rect">
            <a:avLst/>
          </a:prstGeom>
        </p:spPr>
      </p:pic>
    </p:spTree>
    <p:extLst>
      <p:ext uri="{BB962C8B-B14F-4D97-AF65-F5344CB8AC3E}">
        <p14:creationId xmlns:p14="http://schemas.microsoft.com/office/powerpoint/2010/main" val="349083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20541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5400" b="1">
                <a:solidFill>
                  <a:srgbClr val="116AB1"/>
                </a:solidFill>
                <a:latin typeface="Times New Roman" panose="02020603050405020304" pitchFamily="18" charset="0"/>
                <a:ea typeface="Times New Roman" panose="02020603050405020304" pitchFamily="18" charset="0"/>
              </a:rPr>
              <a:t>3</a:t>
            </a:r>
            <a:r>
              <a:rPr lang="en-US" sz="5400" b="1">
                <a:solidFill>
                  <a:srgbClr val="116AB1"/>
                </a:solidFill>
                <a:effectLst/>
                <a:latin typeface="Times New Roman" panose="02020603050405020304" pitchFamily="18" charset="0"/>
                <a:ea typeface="Times New Roman" panose="02020603050405020304" pitchFamily="18" charset="0"/>
              </a:rPr>
              <a:t>. </a:t>
            </a:r>
            <a:r>
              <a:rPr lang="en-US" sz="5400" b="1">
                <a:solidFill>
                  <a:srgbClr val="116AB1"/>
                </a:solidFill>
                <a:effectLst/>
                <a:latin typeface="Calibri" panose="020F0502020204030204" pitchFamily="34" charset="0"/>
                <a:ea typeface="Calibri" panose="020F0502020204030204" pitchFamily="34" charset="0"/>
                <a:cs typeface="Times New Roman" panose="02020603050405020304" pitchFamily="18" charset="0"/>
              </a:rPr>
              <a:t>SỰ CHUYỂN DỊCH CÂN BẰNG HOÁ HỌC</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algn="just">
              <a:lnSpc>
                <a:spcPct val="115000"/>
              </a:lnSpc>
              <a:tabLst>
                <a:tab pos="180340" algn="l"/>
              </a:tabLst>
            </a:pPr>
            <a:r>
              <a:rPr lang="en-US" sz="4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í nghiệm nghiên cứu ảnh hưởng của nhiệt độ tới chuyển dịch </a:t>
            </a:r>
            <a:r>
              <a:rPr lang="en-US" sz="4800" b="1">
                <a:solidFill>
                  <a:srgbClr val="0070C0"/>
                </a:solidFill>
                <a:effectLst/>
                <a:ea typeface="Calibri" panose="020F0502020204030204" pitchFamily="34" charset="0"/>
                <a:cs typeface="Times New Roman" panose="02020603050405020304" pitchFamily="18" charset="0"/>
              </a:rPr>
              <a:t>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a16="http://schemas.microsoft.com/office/drawing/2014/main" id="{C20A3E7B-0A19-9FF2-BA8D-B6D0EABF76DA}"/>
              </a:ext>
            </a:extLst>
          </p:cNvPr>
          <p:cNvGrpSpPr/>
          <p:nvPr/>
        </p:nvGrpSpPr>
        <p:grpSpPr>
          <a:xfrm>
            <a:off x="894233" y="3777464"/>
            <a:ext cx="22850670" cy="4352435"/>
            <a:chOff x="953226" y="3779341"/>
            <a:chExt cx="22850670" cy="4352435"/>
          </a:xfrm>
        </p:grpSpPr>
        <p:sp>
          <p:nvSpPr>
            <p:cNvPr id="4" name="TextBox 3">
              <a:extLst>
                <a:ext uri="{FF2B5EF4-FFF2-40B4-BE49-F238E27FC236}">
                  <a16:creationId xmlns:a16="http://schemas.microsoft.com/office/drawing/2014/main" id="{B46F456F-3CBB-0293-1CF8-A56BB1676448}"/>
                </a:ext>
              </a:extLst>
            </p:cNvPr>
            <p:cNvSpPr txBox="1"/>
            <p:nvPr/>
          </p:nvSpPr>
          <p:spPr>
            <a:xfrm>
              <a:off x="9114503" y="3779341"/>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5</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3828DFB8-B9DE-E960-FAC7-8F165446B410}"/>
                </a:ext>
              </a:extLst>
            </p:cNvPr>
            <p:cNvSpPr txBox="1"/>
            <p:nvPr/>
          </p:nvSpPr>
          <p:spPr>
            <a:xfrm>
              <a:off x="953226" y="4931284"/>
              <a:ext cx="22850670" cy="3200492"/>
            </a:xfrm>
            <a:prstGeom prst="rect">
              <a:avLst/>
            </a:prstGeom>
            <a:noFill/>
          </p:spPr>
          <p:txBody>
            <a:bodyPr wrap="square" rtlCol="0">
              <a:spAutoFit/>
            </a:bodyPr>
            <a:lstStyle/>
            <a:p>
              <a:pPr marL="0" marR="0">
                <a:spcBef>
                  <a:spcPts val="0"/>
                </a:spcBef>
              </a:pPr>
              <a:r>
                <a:rPr lang="en-US" sz="4800" b="1">
                  <a:solidFill>
                    <a:srgbClr val="000000"/>
                  </a:solidFill>
                  <a:effectLst/>
                  <a:latin typeface="Times New Roman" panose="02020603050405020304" pitchFamily="18" charset="0"/>
                  <a:ea typeface="Times New Roman" panose="02020603050405020304" pitchFamily="18" charset="0"/>
                </a:rPr>
                <a:t>Câu 1:</a:t>
              </a:r>
              <a:r>
                <a:rPr lang="en-US" sz="4800">
                  <a:solidFill>
                    <a:srgbClr val="000000"/>
                  </a:solidFill>
                  <a:effectLst/>
                  <a:latin typeface="Times New Roman" panose="02020603050405020304" pitchFamily="18" charset="0"/>
                  <a:ea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rPr>
                <a:t>Nêu hiện tượng xảy ra trong thí nghiệm 1, từ đó cho biết chiều chuyển dịch cân bằng của phản ứng trong bình (2) và bình (3).</a:t>
              </a:r>
              <a:endParaRPr lang="en-US" sz="480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Nhận xét hiện tượng xảy ra trong thí nghiệm 2 </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15000"/>
                </a:lnSpc>
                <a:spcBef>
                  <a:spcPts val="0"/>
                </a:spcBef>
                <a:spcAft>
                  <a:spcPts val="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3:</a:t>
              </a:r>
              <a:r>
                <a:rPr lang="en-US" sz="4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Khi đun nóng phản ứng trong bình (1) chuyển dịch xảy ra theo chiều nào?</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a:extLst>
              <a:ext uri="{FF2B5EF4-FFF2-40B4-BE49-F238E27FC236}">
                <a16:creationId xmlns:a16="http://schemas.microsoft.com/office/drawing/2014/main" id="{99064AFA-CA8B-5D21-8221-582F619B6448}"/>
              </a:ext>
            </a:extLst>
          </p:cNvPr>
          <p:cNvPicPr>
            <a:picLocks noChangeAspect="1"/>
          </p:cNvPicPr>
          <p:nvPr/>
        </p:nvPicPr>
        <p:blipFill>
          <a:blip r:embed="rId2"/>
          <a:stretch>
            <a:fillRect/>
          </a:stretch>
        </p:blipFill>
        <p:spPr>
          <a:xfrm>
            <a:off x="5230029" y="8129899"/>
            <a:ext cx="10314771" cy="5461522"/>
          </a:xfrm>
          <a:prstGeom prst="rect">
            <a:avLst/>
          </a:prstGeom>
        </p:spPr>
      </p:pic>
    </p:spTree>
    <p:extLst>
      <p:ext uri="{BB962C8B-B14F-4D97-AF65-F5344CB8AC3E}">
        <p14:creationId xmlns:p14="http://schemas.microsoft.com/office/powerpoint/2010/main" val="28956150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101413"/>
            <a:ext cx="22951060" cy="5369941"/>
            <a:chOff x="17200151" y="2594117"/>
            <a:chExt cx="22738481" cy="246390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514906" cy="381289"/>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Định nghĩa</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20541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5400" b="1">
                <a:solidFill>
                  <a:srgbClr val="116AB1"/>
                </a:solidFill>
                <a:latin typeface="Times New Roman" panose="02020603050405020304" pitchFamily="18" charset="0"/>
                <a:ea typeface="Times New Roman" panose="02020603050405020304" pitchFamily="18" charset="0"/>
              </a:rPr>
              <a:t>3</a:t>
            </a:r>
            <a:r>
              <a:rPr lang="en-US" sz="5400" b="1">
                <a:solidFill>
                  <a:srgbClr val="116AB1"/>
                </a:solidFill>
                <a:effectLst/>
                <a:latin typeface="Times New Roman" panose="02020603050405020304" pitchFamily="18" charset="0"/>
                <a:ea typeface="Times New Roman" panose="02020603050405020304" pitchFamily="18" charset="0"/>
              </a:rPr>
              <a:t>. </a:t>
            </a:r>
            <a:r>
              <a:rPr lang="en-US" sz="5400" b="1">
                <a:solidFill>
                  <a:srgbClr val="116AB1"/>
                </a:solidFill>
                <a:effectLst/>
                <a:latin typeface="Calibri" panose="020F0502020204030204" pitchFamily="34" charset="0"/>
                <a:ea typeface="Calibri" panose="020F0502020204030204" pitchFamily="34" charset="0"/>
                <a:cs typeface="Times New Roman" panose="02020603050405020304" pitchFamily="18" charset="0"/>
              </a:rPr>
              <a:t>SỰ CHUYỂN DỊCH CÂN BẰNG HOÁ HỌC</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algn="just">
              <a:lnSpc>
                <a:spcPct val="115000"/>
              </a:lnSpc>
              <a:tabLst>
                <a:tab pos="180340" algn="l"/>
              </a:tabLst>
            </a:pPr>
            <a:r>
              <a:rPr lang="en-US" sz="4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í nghiệm nghiên cứu ảnh hưởng của nhiệt độ tới chuyển dịch </a:t>
            </a:r>
            <a:r>
              <a:rPr lang="en-US" sz="4800" b="1">
                <a:solidFill>
                  <a:srgbClr val="0070C0"/>
                </a:solidFill>
                <a:effectLst/>
                <a:ea typeface="Calibri" panose="020F0502020204030204" pitchFamily="34" charset="0"/>
                <a:cs typeface="Times New Roman" panose="02020603050405020304" pitchFamily="18" charset="0"/>
              </a:rPr>
              <a:t>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a16="http://schemas.microsoft.com/office/drawing/2014/main" id="{22B0B129-F72C-0BED-F7DF-F1CF68209A1E}"/>
              </a:ext>
            </a:extLst>
          </p:cNvPr>
          <p:cNvSpPr txBox="1"/>
          <p:nvPr/>
        </p:nvSpPr>
        <p:spPr>
          <a:xfrm>
            <a:off x="3126658" y="6023994"/>
            <a:ext cx="20471865" cy="2168863"/>
          </a:xfrm>
          <a:prstGeom prst="rect">
            <a:avLst/>
          </a:prstGeom>
          <a:noFill/>
        </p:spPr>
        <p:txBody>
          <a:bodyPr wrap="square" rtlCol="0">
            <a:spAutoFit/>
          </a:bodyPr>
          <a:lstStyle/>
          <a:p>
            <a:pPr>
              <a:lnSpc>
                <a:spcPct val="150000"/>
              </a:lnSpc>
            </a:pPr>
            <a:r>
              <a:rPr lang="en-US" sz="4800" i="1">
                <a:solidFill>
                  <a:srgbClr val="C00000"/>
                </a:solidFill>
                <a:effectLst/>
                <a:latin typeface="Times New Roman" panose="02020603050405020304" pitchFamily="18" charset="0"/>
                <a:ea typeface="Calibri" panose="020F0502020204030204" pitchFamily="34" charset="0"/>
              </a:rPr>
              <a:t>	</a:t>
            </a:r>
            <a:r>
              <a:rPr lang="en-US" sz="4800" b="1" i="1">
                <a:solidFill>
                  <a:srgbClr val="C00000"/>
                </a:solidFill>
                <a:effectLst/>
                <a:latin typeface="Times New Roman" panose="02020603050405020304" pitchFamily="18" charset="0"/>
                <a:ea typeface="Calibri" panose="020F0502020204030204" pitchFamily="34" charset="0"/>
              </a:rPr>
              <a:t>- </a:t>
            </a:r>
            <a:r>
              <a:rPr lang="en-US" sz="4800" b="1">
                <a:solidFill>
                  <a:srgbClr val="C00000"/>
                </a:solidFill>
              </a:rPr>
              <a:t>Sự chuyển dịch cân bằng hóa học là sự chuyển dịch từ trạng thái cân bằng này sang trạng thái cân bằng khác.</a:t>
            </a:r>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a16="http://schemas.microsoft.com/office/drawing/2014/main" id="{63EFEC9E-19A0-8F29-2574-318073BF5E81}"/>
              </a:ext>
            </a:extLst>
          </p:cNvPr>
          <p:cNvGrpSpPr/>
          <p:nvPr/>
        </p:nvGrpSpPr>
        <p:grpSpPr>
          <a:xfrm>
            <a:off x="4949178" y="4177721"/>
            <a:ext cx="1150960" cy="1150960"/>
            <a:chOff x="1671627" y="360375"/>
            <a:chExt cx="1208304" cy="1208304"/>
          </a:xfrm>
        </p:grpSpPr>
        <p:sp>
          <p:nvSpPr>
            <p:cNvPr id="4" name="Hình Bầu dục 34">
              <a:extLst>
                <a:ext uri="{FF2B5EF4-FFF2-40B4-BE49-F238E27FC236}">
                  <a16:creationId xmlns:a16="http://schemas.microsoft.com/office/drawing/2014/main" id="{315E2BCE-A534-6FBB-B9BC-39B09F1E848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4BFC87E2-7D68-D94E-D156-35D9FB9E636E}"/>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51405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nhiệt độ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84D3CE9D-03FD-2CF1-BA83-4E5B64A4C39C}"/>
              </a:ext>
            </a:extLst>
          </p:cNvPr>
          <p:cNvSpPr txBox="1"/>
          <p:nvPr/>
        </p:nvSpPr>
        <p:spPr>
          <a:xfrm>
            <a:off x="9055510" y="3777464"/>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a:t>
            </a: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6</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1EFF3A30-341F-6B76-9B04-D646BDD5D81C}"/>
              </a:ext>
            </a:extLst>
          </p:cNvPr>
          <p:cNvSpPr txBox="1"/>
          <p:nvPr/>
        </p:nvSpPr>
        <p:spPr>
          <a:xfrm>
            <a:off x="2684205" y="5723803"/>
            <a:ext cx="20618247" cy="4333494"/>
          </a:xfrm>
          <a:prstGeom prst="rect">
            <a:avLst/>
          </a:prstGeom>
          <a:noFill/>
        </p:spPr>
        <p:txBody>
          <a:bodyPr wrap="square" rtlCol="0">
            <a:spAutoFit/>
          </a:bodyPr>
          <a:lstStyle/>
          <a:p>
            <a:pPr marL="0" marR="0">
              <a:spcBef>
                <a:spcPts val="0"/>
              </a:spcBef>
            </a:pPr>
            <a:r>
              <a:rPr lang="en-US" sz="4800" b="1">
                <a:solidFill>
                  <a:srgbClr val="000000"/>
                </a:solidFill>
                <a:effectLst/>
                <a:latin typeface="Times New Roman" panose="02020603050405020304" pitchFamily="18" charset="0"/>
                <a:ea typeface="Times New Roman" panose="02020603050405020304" pitchFamily="18" charset="0"/>
              </a:rPr>
              <a:t>Câu 1:</a:t>
            </a:r>
            <a:r>
              <a:rPr lang="en-US" sz="4800">
                <a:solidFill>
                  <a:srgbClr val="000000"/>
                </a:solidFill>
                <a:effectLst/>
                <a:latin typeface="Times New Roman" panose="02020603050405020304" pitchFamily="18" charset="0"/>
                <a:ea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rPr>
              <a:t>Cho biết chiều nào của phản ứng (1) là chiều thu nhiệt và chiều nào là chiều tỏa nhiệt?</a:t>
            </a:r>
            <a:endParaRPr lang="en-US" sz="480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Từ hiện tượng ở thí nghiệm 1, cho biết khi làm lạnh bình (2) và khi làm nóng bình (3) thì cân bằng trong mỗi bình chuyển dịch theo chiều toả nhiệt hay thu nhiệt.</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a:p>
        </p:txBody>
      </p:sp>
    </p:spTree>
    <p:extLst>
      <p:ext uri="{BB962C8B-B14F-4D97-AF65-F5344CB8AC3E}">
        <p14:creationId xmlns:p14="http://schemas.microsoft.com/office/powerpoint/2010/main" val="6359235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101413"/>
            <a:ext cx="22951060" cy="5369941"/>
            <a:chOff x="17200151" y="2594117"/>
            <a:chExt cx="22738481" cy="246390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514906" cy="381289"/>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Định nghĩa</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nhiệt độ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a16="http://schemas.microsoft.com/office/drawing/2014/main" id="{22B0B129-F72C-0BED-F7DF-F1CF68209A1E}"/>
              </a:ext>
            </a:extLst>
          </p:cNvPr>
          <p:cNvSpPr txBox="1"/>
          <p:nvPr/>
        </p:nvSpPr>
        <p:spPr>
          <a:xfrm>
            <a:off x="3126658" y="6023994"/>
            <a:ext cx="20471865" cy="4384855"/>
          </a:xfrm>
          <a:prstGeom prst="rect">
            <a:avLst/>
          </a:prstGeom>
          <a:noFill/>
        </p:spPr>
        <p:txBody>
          <a:bodyPr wrap="square" rtlCol="0">
            <a:spAutoFit/>
          </a:bodyPr>
          <a:lstStyle/>
          <a:p>
            <a:pPr>
              <a:lnSpc>
                <a:spcPct val="150000"/>
              </a:lnSpc>
            </a:pPr>
            <a:r>
              <a:rPr lang="en-US" sz="4800" i="1">
                <a:solidFill>
                  <a:srgbClr val="C00000"/>
                </a:solidFill>
                <a:effectLst/>
                <a:latin typeface="Times New Roman" panose="02020603050405020304" pitchFamily="18" charset="0"/>
                <a:ea typeface="Calibri" panose="020F0502020204030204" pitchFamily="34" charset="0"/>
              </a:rPr>
              <a:t>	</a:t>
            </a:r>
            <a:r>
              <a:rPr lang="en-US" sz="4800" b="1" i="1">
                <a:solidFill>
                  <a:srgbClr val="C00000"/>
                </a:solidFill>
                <a:effectLst/>
                <a:latin typeface="Times New Roman" panose="02020603050405020304" pitchFamily="18" charset="0"/>
                <a:ea typeface="Calibri" panose="020F0502020204030204" pitchFamily="34" charset="0"/>
              </a:rPr>
              <a:t>-</a:t>
            </a:r>
            <a:r>
              <a:rPr lang="en-US" sz="4800" b="1">
                <a:solidFill>
                  <a:srgbClr val="C00000"/>
                </a:solidFill>
              </a:rPr>
              <a:t> Khi tăng nhiệt độ, cân bằng chuyển dịch theo chiều phản ứng thu nhiệt, nghĩa là chiều làm giảm tác động của việc tăng nhiệt độ. Ngược lại, khi giảm nhiệt độ, cân bằng chuyển dịch theo chiều phản ứng tỏa nhiệt, chiều làm giảm tác động của việc giảm nhiệt độ.</a:t>
            </a:r>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6" name="Nhóm 33">
            <a:extLst>
              <a:ext uri="{FF2B5EF4-FFF2-40B4-BE49-F238E27FC236}">
                <a16:creationId xmlns:a16="http://schemas.microsoft.com/office/drawing/2014/main" id="{148F4707-6FD6-684F-3E6A-D01D2C7804F5}"/>
              </a:ext>
            </a:extLst>
          </p:cNvPr>
          <p:cNvGrpSpPr/>
          <p:nvPr/>
        </p:nvGrpSpPr>
        <p:grpSpPr>
          <a:xfrm>
            <a:off x="4949178" y="3793408"/>
            <a:ext cx="1150960" cy="1150960"/>
            <a:chOff x="1671627" y="360375"/>
            <a:chExt cx="1208304" cy="1208304"/>
          </a:xfrm>
        </p:grpSpPr>
        <p:sp>
          <p:nvSpPr>
            <p:cNvPr id="7" name="Hình Bầu dục 34">
              <a:extLst>
                <a:ext uri="{FF2B5EF4-FFF2-40B4-BE49-F238E27FC236}">
                  <a16:creationId xmlns:a16="http://schemas.microsoft.com/office/drawing/2014/main" id="{61A56DA7-47C8-BD53-1D59-16D60FB6EF92}"/>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8" name="Hình ảnh 35">
              <a:extLst>
                <a:ext uri="{FF2B5EF4-FFF2-40B4-BE49-F238E27FC236}">
                  <a16:creationId xmlns:a16="http://schemas.microsoft.com/office/drawing/2014/main" id="{15A5D0EB-8816-4A7B-A3BC-949A2C8F44A1}"/>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33388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áp suất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D6CE33D2-460E-A467-4028-1D58BEAEDE14}"/>
              </a:ext>
            </a:extLst>
          </p:cNvPr>
          <p:cNvSpPr txBox="1"/>
          <p:nvPr/>
        </p:nvSpPr>
        <p:spPr>
          <a:xfrm>
            <a:off x="9055510" y="3777464"/>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7</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5">
            <a:extLst>
              <a:ext uri="{FF2B5EF4-FFF2-40B4-BE49-F238E27FC236}">
                <a16:creationId xmlns:a16="http://schemas.microsoft.com/office/drawing/2014/main" id="{D6504822-9D88-BDFA-AB40-22D4F2800141}"/>
              </a:ext>
            </a:extLst>
          </p:cNvPr>
          <p:cNvSpPr>
            <a:spLocks noChangeArrowheads="1"/>
          </p:cNvSpPr>
          <p:nvPr/>
        </p:nvSpPr>
        <p:spPr bwMode="auto">
          <a:xfrm>
            <a:off x="686924" y="4918348"/>
            <a:ext cx="21565519" cy="230832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a:ln>
                  <a:noFill/>
                </a:ln>
                <a:solidFill>
                  <a:srgbClr val="000000"/>
                </a:solidFill>
                <a:effectLst/>
                <a:latin typeface="Arial" panose="020B0604020202020204" pitchFamily="34" charset="0"/>
                <a:ea typeface="Times New Roman" panose="02020603050405020304" pitchFamily="18" charset="0"/>
              </a:rPr>
              <a:t>Câu 1:</a:t>
            </a:r>
            <a:r>
              <a:rPr kumimoji="0" lang="en-US" altLang="en-US" sz="4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Khi đẩy hoặc kéo pit-tong thì số mol khí ở hệ (2) thay đổi như thế nào?</a:t>
            </a: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a:ln>
                  <a:noFill/>
                </a:ln>
                <a:solidFill>
                  <a:srgbClr val="000000"/>
                </a:solidFill>
                <a:effectLst/>
                <a:latin typeface="Arial" panose="020B0604020202020204" pitchFamily="34" charset="0"/>
                <a:ea typeface="Times New Roman" panose="02020603050405020304" pitchFamily="18" charset="0"/>
              </a:rPr>
              <a:t>Câu 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Phản ứng tổng hợp Amonia</a:t>
            </a: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a:t>
            </a:r>
            <a:r>
              <a:rPr kumimoji="0" lang="en-US" altLang="en-US" sz="4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N</a:t>
            </a:r>
            <a:r>
              <a:rPr kumimoji="0" lang="en-US" altLang="en-US" sz="4800" b="0" i="0" u="none" strike="noStrike" cap="none" normalizeH="0" baseline="-30000">
                <a:ln>
                  <a:noFill/>
                </a:ln>
                <a:solidFill>
                  <a:srgbClr val="FF0000"/>
                </a:solidFill>
                <a:effectLst/>
                <a:latin typeface="Arial" panose="020B0604020202020204" pitchFamily="34" charset="0"/>
                <a:ea typeface="Times New Roman" panose="02020603050405020304" pitchFamily="18" charset="0"/>
              </a:rPr>
              <a:t>2(g)</a:t>
            </a:r>
            <a:r>
              <a:rPr kumimoji="0" lang="en-US" altLang="en-US" sz="4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 3H</a:t>
            </a:r>
            <a:r>
              <a:rPr kumimoji="0" lang="en-US" altLang="en-US" sz="4800" b="0" i="0" u="none" strike="noStrike" cap="none" normalizeH="0" baseline="-30000">
                <a:ln>
                  <a:noFill/>
                </a:ln>
                <a:solidFill>
                  <a:srgbClr val="FF0000"/>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 </a:t>
            </a:r>
            <a:r>
              <a:rPr kumimoji="0" lang="en-US" altLang="en-US" sz="4800" b="0" i="0" u="none" strike="noStrike" cap="none" normalizeH="0" baseline="-30000">
                <a:ln>
                  <a:noFill/>
                </a:ln>
                <a:solidFill>
                  <a:srgbClr val="FF0000"/>
                </a:solidFill>
                <a:effectLst/>
                <a:latin typeface="Arial" panose="020B0604020202020204" pitchFamily="34" charset="0"/>
                <a:ea typeface="Times New Roman" panose="02020603050405020304" pitchFamily="18" charset="0"/>
              </a:rPr>
              <a:t> </a:t>
            </a:r>
            <a:endParaRPr kumimoji="0" lang="en-US" altLang="en-US" sz="4800" b="0" i="0" u="none" strike="noStrike" cap="none" normalizeH="0" baseline="0">
              <a:ln>
                <a:noFill/>
              </a:ln>
              <a:solidFill>
                <a:schemeClr val="tx1"/>
              </a:solidFill>
              <a:effectLst/>
              <a:latin typeface="Arial" panose="020B0604020202020204" pitchFamily="34" charset="0"/>
            </a:endParaRPr>
          </a:p>
        </p:txBody>
      </p:sp>
      <p:graphicFrame>
        <p:nvGraphicFramePr>
          <p:cNvPr id="18" name="Object 17">
            <a:extLst>
              <a:ext uri="{FF2B5EF4-FFF2-40B4-BE49-F238E27FC236}">
                <a16:creationId xmlns:a16="http://schemas.microsoft.com/office/drawing/2014/main" id="{C474DF14-CC95-B0CB-CBD0-CF8350C4399E}"/>
              </a:ext>
            </a:extLst>
          </p:cNvPr>
          <p:cNvGraphicFramePr>
            <a:graphicFrameLocks noChangeAspect="1"/>
          </p:cNvGraphicFramePr>
          <p:nvPr>
            <p:extLst>
              <p:ext uri="{D42A27DB-BD31-4B8C-83A1-F6EECF244321}">
                <p14:modId xmlns:p14="http://schemas.microsoft.com/office/powerpoint/2010/main" val="4100077393"/>
              </p:ext>
            </p:extLst>
          </p:nvPr>
        </p:nvGraphicFramePr>
        <p:xfrm>
          <a:off x="5266966" y="6073963"/>
          <a:ext cx="3464080" cy="1569661"/>
        </p:xfrm>
        <a:graphic>
          <a:graphicData uri="http://schemas.openxmlformats.org/presentationml/2006/ole">
            <mc:AlternateContent xmlns:mc="http://schemas.openxmlformats.org/markup-compatibility/2006">
              <mc:Choice xmlns:v="urn:schemas-microsoft-com:vml" Requires="v">
                <p:oleObj name="Equation" r:id="rId2" imgW="609600" imgH="279400" progId="Equation.DSMT4">
                  <p:embed/>
                </p:oleObj>
              </mc:Choice>
              <mc:Fallback>
                <p:oleObj name="Equation" r:id="rId2" imgW="609600" imgH="279400" progId="Equation.DSMT4">
                  <p:embed/>
                  <p:pic>
                    <p:nvPicPr>
                      <p:cNvPr id="18" name="Object 17">
                        <a:extLst>
                          <a:ext uri="{FF2B5EF4-FFF2-40B4-BE49-F238E27FC236}">
                            <a16:creationId xmlns:a16="http://schemas.microsoft.com/office/drawing/2014/main" id="{C474DF14-CC95-B0CB-CBD0-CF8350C439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6966" y="6073963"/>
                        <a:ext cx="3464080" cy="1569661"/>
                      </a:xfrm>
                      <a:prstGeom prst="rect">
                        <a:avLst/>
                      </a:prstGeom>
                      <a:noFill/>
                    </p:spPr>
                  </p:pic>
                </p:oleObj>
              </mc:Fallback>
            </mc:AlternateContent>
          </a:graphicData>
        </a:graphic>
      </p:graphicFrame>
      <p:sp>
        <p:nvSpPr>
          <p:cNvPr id="19" name="Rectangle 6">
            <a:extLst>
              <a:ext uri="{FF2B5EF4-FFF2-40B4-BE49-F238E27FC236}">
                <a16:creationId xmlns:a16="http://schemas.microsoft.com/office/drawing/2014/main" id="{82C93322-2E0F-B8F6-799B-DDC297566CBC}"/>
              </a:ext>
            </a:extLst>
          </p:cNvPr>
          <p:cNvSpPr>
            <a:spLocks noChangeArrowheads="1"/>
          </p:cNvSpPr>
          <p:nvPr/>
        </p:nvSpPr>
        <p:spPr bwMode="auto">
          <a:xfrm>
            <a:off x="9454156" y="6650318"/>
            <a:ext cx="231505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2NH</a:t>
            </a:r>
            <a:r>
              <a:rPr kumimoji="0" lang="en-US" altLang="en-US" sz="4800" b="0" i="0" u="none" strike="noStrike" cap="none" normalizeH="0" baseline="-30000">
                <a:ln>
                  <a:noFill/>
                </a:ln>
                <a:solidFill>
                  <a:srgbClr val="FF0000"/>
                </a:solidFill>
                <a:effectLst/>
                <a:latin typeface="Arial" panose="020B0604020202020204" pitchFamily="34" charset="0"/>
                <a:ea typeface="Times New Roman" panose="02020603050405020304" pitchFamily="18" charset="0"/>
              </a:rPr>
              <a:t>3(g)</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sp>
        <p:nvSpPr>
          <p:cNvPr id="20" name="TextBox 19">
            <a:extLst>
              <a:ext uri="{FF2B5EF4-FFF2-40B4-BE49-F238E27FC236}">
                <a16:creationId xmlns:a16="http://schemas.microsoft.com/office/drawing/2014/main" id="{E4D46025-1148-EA4C-6EBD-4A787C712380}"/>
              </a:ext>
            </a:extLst>
          </p:cNvPr>
          <p:cNvSpPr txBox="1"/>
          <p:nvPr/>
        </p:nvSpPr>
        <p:spPr>
          <a:xfrm>
            <a:off x="383458" y="8035312"/>
            <a:ext cx="22771510"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4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Để thu được NH</a:t>
            </a:r>
            <a:r>
              <a:rPr kumimoji="0" lang="en-US" altLang="en-US" sz="54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3</a:t>
            </a:r>
            <a:r>
              <a:rPr kumimoji="0" lang="en-US" altLang="en-US" sz="54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với hiệu suất cao, cần điều chỉnh áp suất như thế nào?</a:t>
            </a:r>
            <a:endParaRPr kumimoji="0" lang="en-US" altLang="en-US" sz="54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350626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101413"/>
            <a:ext cx="23323703" cy="5369941"/>
            <a:chOff x="17200151" y="2594117"/>
            <a:chExt cx="23107672" cy="246390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992231"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514906" cy="381289"/>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Định nghĩa</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áp suất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a16="http://schemas.microsoft.com/office/drawing/2014/main" id="{22B0B129-F72C-0BED-F7DF-F1CF68209A1E}"/>
              </a:ext>
            </a:extLst>
          </p:cNvPr>
          <p:cNvSpPr txBox="1"/>
          <p:nvPr/>
        </p:nvSpPr>
        <p:spPr>
          <a:xfrm>
            <a:off x="1584944" y="6011819"/>
            <a:ext cx="22153181" cy="5481693"/>
          </a:xfrm>
          <a:prstGeom prst="rect">
            <a:avLst/>
          </a:prstGeom>
          <a:noFill/>
        </p:spPr>
        <p:txBody>
          <a:bodyPr wrap="square" rtlCol="0">
            <a:spAutoFit/>
          </a:bodyPr>
          <a:lstStyle/>
          <a:p>
            <a:r>
              <a:rPr lang="en-US" sz="4800" i="1">
                <a:solidFill>
                  <a:srgbClr val="C00000"/>
                </a:solidFill>
                <a:effectLst/>
                <a:latin typeface="Times New Roman" panose="02020603050405020304" pitchFamily="18" charset="0"/>
                <a:ea typeface="Calibri" panose="020F0502020204030204" pitchFamily="34" charset="0"/>
              </a:rPr>
              <a:t>	</a:t>
            </a:r>
            <a:r>
              <a:rPr lang="en-US" sz="4800" b="1" i="1">
                <a:solidFill>
                  <a:srgbClr val="C00000"/>
                </a:solidFill>
                <a:effectLst/>
                <a:latin typeface="Times New Roman" panose="02020603050405020304" pitchFamily="18" charset="0"/>
                <a:ea typeface="Calibri" panose="020F0502020204030204" pitchFamily="34" charset="0"/>
              </a:rPr>
              <a:t>-</a:t>
            </a:r>
            <a:r>
              <a:rPr lang="en-US" sz="4800" b="1">
                <a:solidFill>
                  <a:srgbClr val="C00000"/>
                </a:solidFill>
              </a:rPr>
              <a:t> Khi hệ đang ở trạng thái cân bằng, nếu tăng hoặc giảm áp suất của hệ, cân bằng chuyển dịch theo chiều làm giảm hoặc tăng áp suất của hệ.</a:t>
            </a:r>
          </a:p>
          <a:p>
            <a:endParaRPr lang="en-US" sz="4800" b="1">
              <a:solidFill>
                <a:srgbClr val="C00000"/>
              </a:solidFill>
            </a:endParaRPr>
          </a:p>
          <a:p>
            <a:r>
              <a:rPr lang="en-US" sz="4800" b="1">
                <a:solidFill>
                  <a:srgbClr val="C00000"/>
                </a:solidFill>
              </a:rPr>
              <a:t>      - Khi hệ cân bằng có tổng hệ số tỉ lượng của các chất khí ở hai phía của phương trình hóa học bằng nhau hoặc trong hệ không có chất khí, việc tăng hoặc giảm áp suất không làm chuyển dịch cân bằng của hệ.</a:t>
            </a:r>
          </a:p>
          <a:p>
            <a:pPr>
              <a:lnSpc>
                <a:spcPct val="150000"/>
              </a:lnSpc>
            </a:pPr>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a16="http://schemas.microsoft.com/office/drawing/2014/main" id="{B2A4E739-744B-82CB-D5CC-7F0F9498B60E}"/>
              </a:ext>
            </a:extLst>
          </p:cNvPr>
          <p:cNvGrpSpPr/>
          <p:nvPr/>
        </p:nvGrpSpPr>
        <p:grpSpPr>
          <a:xfrm>
            <a:off x="5450623" y="4177051"/>
            <a:ext cx="1150960" cy="1150960"/>
            <a:chOff x="1671627" y="360375"/>
            <a:chExt cx="1208304" cy="1208304"/>
          </a:xfrm>
        </p:grpSpPr>
        <p:sp>
          <p:nvSpPr>
            <p:cNvPr id="4" name="Hình Bầu dục 34">
              <a:extLst>
                <a:ext uri="{FF2B5EF4-FFF2-40B4-BE49-F238E27FC236}">
                  <a16:creationId xmlns:a16="http://schemas.microsoft.com/office/drawing/2014/main" id="{7BCD00E4-BB53-478B-6C2E-E01EB22B1ADF}"/>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695FDB17-34E7-A82F-3FD4-4D063EDEAC16}"/>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274307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nồng độ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98CE4417-7CE7-0F66-C471-634BADADBD35}"/>
              </a:ext>
            </a:extLst>
          </p:cNvPr>
          <p:cNvSpPr txBox="1"/>
          <p:nvPr/>
        </p:nvSpPr>
        <p:spPr>
          <a:xfrm>
            <a:off x="9055510" y="3777464"/>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a:t>
            </a: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8</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D9739D46-9186-483E-61DE-6EB322A3810B}"/>
              </a:ext>
            </a:extLst>
          </p:cNvPr>
          <p:cNvSpPr txBox="1"/>
          <p:nvPr/>
        </p:nvSpPr>
        <p:spPr>
          <a:xfrm>
            <a:off x="1504335" y="5177478"/>
            <a:ext cx="22584742" cy="5478423"/>
          </a:xfrm>
          <a:prstGeom prst="rect">
            <a:avLst/>
          </a:prstGeom>
          <a:noFill/>
        </p:spPr>
        <p:txBody>
          <a:bodyPr wrap="square" rtlCol="0">
            <a:spAutoFit/>
          </a:bodyPr>
          <a:lstStyle/>
          <a:p>
            <a:r>
              <a:rPr lang="en-US" sz="4800" b="1">
                <a:solidFill>
                  <a:srgbClr val="000000"/>
                </a:solidFill>
                <a:effectLst/>
                <a:latin typeface="Times New Roman" panose="02020603050405020304" pitchFamily="18" charset="0"/>
                <a:ea typeface="Times New Roman" panose="02020603050405020304" pitchFamily="18" charset="0"/>
              </a:rPr>
              <a:t>Câu 1:</a:t>
            </a:r>
            <a:r>
              <a:rPr lang="en-US" sz="4800">
                <a:solidFill>
                  <a:srgbClr val="000000"/>
                </a:solidFill>
                <a:effectLst/>
                <a:latin typeface="Times New Roman" panose="02020603050405020304" pitchFamily="18" charset="0"/>
                <a:ea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rPr>
              <a:t>Hãy cho biết cân bằng chuyển dịch theo chiều nào khi thêm một lượng khí CO vào hệ cân bằng </a:t>
            </a:r>
            <a:r>
              <a:rPr lang="en-US" sz="4800">
                <a:solidFill>
                  <a:srgbClr val="000000"/>
                </a:solidFill>
                <a:effectLst/>
                <a:latin typeface="Times New Roman" panose="02020603050405020304" pitchFamily="18" charset="0"/>
                <a:ea typeface="Times New Roman" panose="02020603050405020304" pitchFamily="18" charset="0"/>
              </a:rPr>
              <a:t>C (s)  +  CO</a:t>
            </a:r>
            <a:r>
              <a:rPr lang="en-US" sz="4800" baseline="-25000">
                <a:solidFill>
                  <a:srgbClr val="000000"/>
                </a:solidFill>
                <a:effectLst/>
                <a:latin typeface="Times New Roman" panose="02020603050405020304" pitchFamily="18" charset="0"/>
                <a:ea typeface="Times New Roman" panose="02020603050405020304" pitchFamily="18" charset="0"/>
              </a:rPr>
              <a:t>2</a:t>
            </a:r>
            <a:r>
              <a:rPr lang="en-US" sz="4800">
                <a:solidFill>
                  <a:srgbClr val="000000"/>
                </a:solidFill>
                <a:effectLst/>
                <a:latin typeface="Times New Roman" panose="02020603050405020304" pitchFamily="18" charset="0"/>
                <a:ea typeface="Times New Roman" panose="02020603050405020304" pitchFamily="18" charset="0"/>
              </a:rPr>
              <a:t>(g) </a:t>
            </a:r>
            <a:r>
              <a:rPr lang="en-US" sz="4800">
                <a:solidFill>
                  <a:srgbClr val="333333"/>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000000"/>
                </a:solidFill>
                <a:effectLst/>
                <a:latin typeface="Times New Roman" panose="02020603050405020304" pitchFamily="18" charset="0"/>
                <a:ea typeface="Times New Roman" panose="02020603050405020304" pitchFamily="18" charset="0"/>
              </a:rPr>
              <a:t> 2CO</a:t>
            </a:r>
            <a:r>
              <a:rPr lang="en-US" sz="4800" baseline="-25000">
                <a:solidFill>
                  <a:srgbClr val="000000"/>
                </a:solidFill>
                <a:effectLst/>
                <a:latin typeface="Times New Roman" panose="02020603050405020304" pitchFamily="18" charset="0"/>
                <a:ea typeface="Times New Roman" panose="02020603050405020304" pitchFamily="18" charset="0"/>
              </a:rPr>
              <a:t> </a:t>
            </a:r>
            <a:r>
              <a:rPr lang="en-US" sz="4800">
                <a:solidFill>
                  <a:srgbClr val="000000"/>
                </a:solidFill>
                <a:effectLst/>
                <a:latin typeface="Times New Roman" panose="02020603050405020304" pitchFamily="18" charset="0"/>
                <a:ea typeface="Times New Roman" panose="02020603050405020304" pitchFamily="18" charset="0"/>
              </a:rPr>
              <a:t>(g)  </a:t>
            </a:r>
            <a:endParaRPr lang="en-US" sz="4800">
              <a:effectLst/>
              <a:latin typeface="Times New Roman" panose="02020603050405020304" pitchFamily="18" charset="0"/>
              <a:ea typeface="Times New Roman" panose="02020603050405020304" pitchFamily="18" charset="0"/>
            </a:endParaRPr>
          </a:p>
          <a:p>
            <a:pPr marL="0" marR="0">
              <a:spcBef>
                <a:spcPts val="0"/>
              </a:spcBef>
            </a:pPr>
            <a:endParaRPr lang="en-US" sz="4800">
              <a:solidFill>
                <a:srgbClr val="333333"/>
              </a:solidFill>
              <a:effectLst/>
              <a:latin typeface="Times New Roman" panose="02020603050405020304" pitchFamily="18" charset="0"/>
              <a:ea typeface="Times New Roman" panose="02020603050405020304" pitchFamily="18" charset="0"/>
            </a:endParaRPr>
          </a:p>
          <a:p>
            <a:pPr marL="0" marR="0">
              <a:spcBef>
                <a:spcPts val="0"/>
              </a:spcBef>
            </a:pPr>
            <a:r>
              <a:rPr lang="en-US" sz="4800" b="1">
                <a:solidFill>
                  <a:srgbClr val="000000"/>
                </a:solidFill>
                <a:effectLst/>
                <a:latin typeface="Times New Roman" panose="02020603050405020304" pitchFamily="18" charset="0"/>
                <a:ea typeface="Times New Roman" panose="02020603050405020304" pitchFamily="18" charset="0"/>
              </a:rPr>
              <a:t>Câu 2:</a:t>
            </a:r>
            <a:r>
              <a:rPr lang="en-US" sz="4800">
                <a:solidFill>
                  <a:srgbClr val="333333"/>
                </a:solidFill>
                <a:effectLst/>
                <a:latin typeface="Times New Roman" panose="02020603050405020304" pitchFamily="18" charset="0"/>
                <a:ea typeface="Times New Roman" panose="02020603050405020304" pitchFamily="18" charset="0"/>
              </a:rPr>
              <a:t> Trong các hang động đá vôi thường xảy ra hiện tượng hình thành thạch nhũ và xâm thực của nước mưa vào đá vôi theo phương trình hóa học sau</a:t>
            </a:r>
            <a:endParaRPr lang="en-US" sz="4800">
              <a:effectLst/>
              <a:latin typeface="Times New Roman" panose="02020603050405020304" pitchFamily="18" charset="0"/>
              <a:ea typeface="Times New Roman" panose="02020603050405020304" pitchFamily="18" charset="0"/>
            </a:endParaRPr>
          </a:p>
          <a:p>
            <a:pPr marL="0" marR="0">
              <a:spcBef>
                <a:spcPts val="0"/>
              </a:spcBef>
            </a:pPr>
            <a:r>
              <a:rPr lang="en-US" sz="4800">
                <a:solidFill>
                  <a:srgbClr val="333333"/>
                </a:solidFill>
                <a:effectLst/>
                <a:latin typeface="Times New Roman" panose="02020603050405020304" pitchFamily="18" charset="0"/>
                <a:ea typeface="Times New Roman" panose="02020603050405020304" pitchFamily="18" charset="0"/>
              </a:rPr>
              <a:t>CaCO</a:t>
            </a:r>
            <a:r>
              <a:rPr lang="en-US" sz="4800" baseline="-25000">
                <a:solidFill>
                  <a:srgbClr val="333333"/>
                </a:solidFill>
                <a:effectLst/>
                <a:latin typeface="Times New Roman" panose="02020603050405020304" pitchFamily="18" charset="0"/>
                <a:ea typeface="Times New Roman" panose="02020603050405020304" pitchFamily="18" charset="0"/>
              </a:rPr>
              <a:t>3</a:t>
            </a:r>
            <a:r>
              <a:rPr lang="en-US" sz="4800">
                <a:solidFill>
                  <a:srgbClr val="333333"/>
                </a:solidFill>
                <a:effectLst/>
                <a:latin typeface="Times New Roman" panose="02020603050405020304" pitchFamily="18" charset="0"/>
                <a:ea typeface="Times New Roman" panose="02020603050405020304" pitchFamily="18" charset="0"/>
              </a:rPr>
              <a:t> + H</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O + CO</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 </a:t>
            </a:r>
            <a:r>
              <a:rPr lang="en-US" sz="4800">
                <a:solidFill>
                  <a:srgbClr val="333333"/>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effectLst/>
                <a:latin typeface="Times New Roman" panose="02020603050405020304" pitchFamily="18" charset="0"/>
                <a:ea typeface="Times New Roman" panose="02020603050405020304" pitchFamily="18" charset="0"/>
              </a:rPr>
              <a:t> Ca(HCO</a:t>
            </a:r>
            <a:r>
              <a:rPr lang="en-US" sz="4800" baseline="-25000">
                <a:solidFill>
                  <a:srgbClr val="333333"/>
                </a:solidFill>
                <a:effectLst/>
                <a:latin typeface="Times New Roman" panose="02020603050405020304" pitchFamily="18" charset="0"/>
                <a:ea typeface="Times New Roman" panose="02020603050405020304" pitchFamily="18" charset="0"/>
              </a:rPr>
              <a:t>3</a:t>
            </a:r>
            <a:r>
              <a:rPr lang="en-US" sz="4800">
                <a:solidFill>
                  <a:srgbClr val="333333"/>
                </a:solidFill>
                <a:effectLst/>
                <a:latin typeface="Times New Roman" panose="02020603050405020304" pitchFamily="18" charset="0"/>
                <a:ea typeface="Times New Roman" panose="02020603050405020304" pitchFamily="18" charset="0"/>
              </a:rPr>
              <a:t>)</a:t>
            </a:r>
            <a:r>
              <a:rPr lang="en-US" sz="4800" baseline="-25000">
                <a:solidFill>
                  <a:srgbClr val="333333"/>
                </a:solidFill>
                <a:effectLst/>
                <a:latin typeface="Times New Roman" panose="02020603050405020304" pitchFamily="18" charset="0"/>
                <a:ea typeface="Times New Roman" panose="02020603050405020304" pitchFamily="18" charset="0"/>
              </a:rPr>
              <a:t>2</a:t>
            </a:r>
            <a:endParaRPr lang="en-US" sz="4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800">
                <a:solidFill>
                  <a:srgbClr val="333333"/>
                </a:solidFill>
                <a:effectLst/>
                <a:latin typeface="Times New Roman" panose="02020603050405020304" pitchFamily="18" charset="0"/>
                <a:ea typeface="Times New Roman" panose="02020603050405020304" pitchFamily="18" charset="0"/>
              </a:rPr>
              <a:t>Hãy giải thích các quá trình này.</a:t>
            </a:r>
            <a:endParaRPr lang="en-US" sz="4800">
              <a:effectLst/>
              <a:latin typeface="Times New Roman" panose="02020603050405020304" pitchFamily="18" charset="0"/>
              <a:ea typeface="Times New Roman" panose="02020603050405020304" pitchFamily="18" charset="0"/>
            </a:endParaRPr>
          </a:p>
          <a:p>
            <a:endParaRPr lang="en-US"/>
          </a:p>
        </p:txBody>
      </p:sp>
    </p:spTree>
    <p:extLst>
      <p:ext uri="{BB962C8B-B14F-4D97-AF65-F5344CB8AC3E}">
        <p14:creationId xmlns:p14="http://schemas.microsoft.com/office/powerpoint/2010/main" val="3467884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101413"/>
            <a:ext cx="23323703" cy="5369941"/>
            <a:chOff x="17200151" y="2594117"/>
            <a:chExt cx="23107672" cy="246390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992231"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514906" cy="381289"/>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Định nghĩa</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185558"/>
          </a:xfrm>
          <a:prstGeom prst="rect">
            <a:avLst/>
          </a:prstGeom>
          <a:noFill/>
          <a:ln>
            <a:noFill/>
          </a:ln>
        </p:spPr>
        <p:txBody>
          <a:bodyPr spcFirstLastPara="1" wrap="square" lIns="91425" tIns="45700" rIns="91425" bIns="45700" anchor="t" anchorCtr="0">
            <a:spAutoFit/>
          </a:bodyPr>
          <a:lstStyle/>
          <a:p>
            <a:pPr marL="0" marR="0">
              <a:spcBef>
                <a:spcPts val="1125"/>
              </a:spcBef>
              <a:spcAft>
                <a:spcPts val="1125"/>
              </a:spcAft>
            </a:pPr>
            <a:r>
              <a:rPr lang="en-US" sz="4800" b="1">
                <a:solidFill>
                  <a:srgbClr val="116AB1"/>
                </a:solidFill>
                <a:effectLst/>
                <a:latin typeface="Times New Roman" panose="02020603050405020304" pitchFamily="18" charset="0"/>
                <a:ea typeface="Times New Roman" panose="02020603050405020304" pitchFamily="18" charset="0"/>
              </a:rPr>
              <a:t>4. CÁC YẾU TỐ ẢNH HƯỞNG ĐẾN CÂN BẰNG HOÁ HỌC</a:t>
            </a:r>
            <a:endParaRPr lang="en-US" sz="4800" b="1">
              <a:effectLst/>
              <a:latin typeface="Times New Roman" panose="02020603050405020304" pitchFamily="18" charset="0"/>
              <a:ea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014229"/>
          </a:xfrm>
          <a:prstGeom prst="rect">
            <a:avLst/>
          </a:prstGeom>
          <a:noFill/>
          <a:ln>
            <a:noFill/>
          </a:ln>
        </p:spPr>
        <p:txBody>
          <a:bodyPr spcFirstLastPara="1" wrap="square" lIns="91425" tIns="45700" rIns="91425" bIns="45700" anchor="t" anchorCtr="0">
            <a:spAutoFit/>
          </a:bodyPr>
          <a:lstStyle/>
          <a:p>
            <a:pPr marL="0" marR="0" algn="just">
              <a:lnSpc>
                <a:spcPct val="115000"/>
              </a:lnSpc>
              <a:spcBef>
                <a:spcPts val="0"/>
              </a:spcBef>
              <a:spcAft>
                <a:spcPts val="0"/>
              </a:spcAft>
              <a:tabLst>
                <a:tab pos="180340" algn="l"/>
              </a:tabLs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Calibri" panose="020F0502020204030204" pitchFamily="34" charset="0"/>
              </a:rPr>
              <a:t>ìm hiểu </a:t>
            </a:r>
            <a:r>
              <a:rPr lang="en-US" sz="4800" b="1">
                <a:solidFill>
                  <a:srgbClr val="0070C0"/>
                </a:solidFill>
                <a:effectLst/>
                <a:ea typeface="Calibri" panose="020F0502020204030204" pitchFamily="34" charset="0"/>
                <a:cs typeface="Times New Roman" panose="02020603050405020304" pitchFamily="18" charset="0"/>
              </a:rPr>
              <a:t>ảnh hưởng của nồng độ đến cân bằng hóa họ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a16="http://schemas.microsoft.com/office/drawing/2014/main" id="{22B0B129-F72C-0BED-F7DF-F1CF68209A1E}"/>
              </a:ext>
            </a:extLst>
          </p:cNvPr>
          <p:cNvSpPr txBox="1"/>
          <p:nvPr/>
        </p:nvSpPr>
        <p:spPr>
          <a:xfrm>
            <a:off x="1584944" y="6088779"/>
            <a:ext cx="22153181" cy="3785652"/>
          </a:xfrm>
          <a:prstGeom prst="rect">
            <a:avLst/>
          </a:prstGeom>
          <a:noFill/>
        </p:spPr>
        <p:txBody>
          <a:bodyPr wrap="square" rtlCol="0">
            <a:spAutoFit/>
          </a:bodyPr>
          <a:lstStyle/>
          <a:p>
            <a:r>
              <a:rPr lang="en-US" sz="4800" i="1">
                <a:solidFill>
                  <a:srgbClr val="C00000"/>
                </a:solidFill>
                <a:effectLst/>
                <a:latin typeface="Times New Roman" panose="02020603050405020304" pitchFamily="18" charset="0"/>
                <a:ea typeface="Calibri" panose="020F0502020204030204" pitchFamily="34" charset="0"/>
              </a:rPr>
              <a:t>	</a:t>
            </a:r>
            <a:r>
              <a:rPr lang="en-US" sz="4800" b="1" i="1">
                <a:solidFill>
                  <a:srgbClr val="C00000"/>
                </a:solidFill>
                <a:effectLst/>
                <a:latin typeface="Times New Roman" panose="02020603050405020304" pitchFamily="18" charset="0"/>
                <a:ea typeface="Calibri" panose="020F0502020204030204" pitchFamily="34" charset="0"/>
              </a:rPr>
              <a:t>-</a:t>
            </a:r>
            <a:r>
              <a:rPr lang="en-US" sz="4800" b="1">
                <a:solidFill>
                  <a:srgbClr val="C00000"/>
                </a:solidFill>
              </a:rPr>
              <a:t> Khi tăng hoặc giảm nồng độ một chất trong cân bằng thì cân bằng chuyển dịch theo chiều làm giảm tác động của việc tăng hoặc giảm nồng độ của chất đó nghĩa là cân bằng chuyển dịch tương ứng theo chiều làm giảm hoặc tăng nồng độ của chất đó.</a:t>
            </a:r>
          </a:p>
          <a:p>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a16="http://schemas.microsoft.com/office/drawing/2014/main" id="{7E4859BC-A18B-0CE8-283C-41463425EBC5}"/>
              </a:ext>
            </a:extLst>
          </p:cNvPr>
          <p:cNvGrpSpPr/>
          <p:nvPr/>
        </p:nvGrpSpPr>
        <p:grpSpPr>
          <a:xfrm>
            <a:off x="5568610" y="4222776"/>
            <a:ext cx="1150960" cy="1150960"/>
            <a:chOff x="1671627" y="360375"/>
            <a:chExt cx="1208304" cy="1208304"/>
          </a:xfrm>
        </p:grpSpPr>
        <p:sp>
          <p:nvSpPr>
            <p:cNvPr id="4" name="Hình Bầu dục 34">
              <a:extLst>
                <a:ext uri="{FF2B5EF4-FFF2-40B4-BE49-F238E27FC236}">
                  <a16:creationId xmlns:a16="http://schemas.microsoft.com/office/drawing/2014/main" id="{2B353230-70FB-8B3B-2903-4F94B2DA276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C14DCF42-0F9B-85D0-F61B-ADD1C92364AD}"/>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213103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687115"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714089" y="3536924"/>
            <a:ext cx="22231655" cy="2913643"/>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4847978" y="2172947"/>
              <a:ext cx="9577064" cy="92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p:grpSp>
      <p:sp>
        <p:nvSpPr>
          <p:cNvPr id="2" name="TextBox 1">
            <a:extLst>
              <a:ext uri="{FF2B5EF4-FFF2-40B4-BE49-F238E27FC236}">
                <a16:creationId xmlns:a16="http://schemas.microsoft.com/office/drawing/2014/main" id="{82C4BD2B-E868-099C-ACA1-F13F69E91FCD}"/>
              </a:ext>
            </a:extLst>
          </p:cNvPr>
          <p:cNvSpPr txBox="1"/>
          <p:nvPr/>
        </p:nvSpPr>
        <p:spPr>
          <a:xfrm>
            <a:off x="9206114" y="2310562"/>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 TẬP</a:t>
            </a:r>
          </a:p>
        </p:txBody>
      </p:sp>
      <p:sp>
        <p:nvSpPr>
          <p:cNvPr id="5" name="TextBox 4">
            <a:extLst>
              <a:ext uri="{FF2B5EF4-FFF2-40B4-BE49-F238E27FC236}">
                <a16:creationId xmlns:a16="http://schemas.microsoft.com/office/drawing/2014/main" id="{0E2B2F1B-A7CB-FFA5-84A9-FA9DB96A82C7}"/>
              </a:ext>
            </a:extLst>
          </p:cNvPr>
          <p:cNvSpPr txBox="1"/>
          <p:nvPr/>
        </p:nvSpPr>
        <p:spPr>
          <a:xfrm>
            <a:off x="4054867" y="3897621"/>
            <a:ext cx="18468307" cy="2512676"/>
          </a:xfrm>
          <a:prstGeom prst="rect">
            <a:avLst/>
          </a:prstGeom>
          <a:noFill/>
        </p:spPr>
        <p:txBody>
          <a:bodyPr wrap="square">
            <a:spAutoFit/>
          </a:bodyPr>
          <a:lstStyle/>
          <a:p>
            <a:pPr marL="0" marR="0">
              <a:lnSpc>
                <a:spcPct val="107000"/>
              </a:lnSpc>
              <a:spcBef>
                <a:spcPts val="0"/>
              </a:spcBef>
              <a:spcAft>
                <a:spcPts val="800"/>
              </a:spcAft>
            </a:pP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ằng số cân bằng K</a:t>
            </a:r>
            <a:r>
              <a:rPr lang="en-US" sz="4800" baseline="-250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của một phản ứng thuận nghịch phụ thuộc vào yếu tố nào sau đây?</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A. Nồng độ.        B. nhiệt độ              C. Áp suất.            D. Chất xúc tá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Oval 49">
            <a:extLst>
              <a:ext uri="{FF2B5EF4-FFF2-40B4-BE49-F238E27FC236}">
                <a16:creationId xmlns:a16="http://schemas.microsoft.com/office/drawing/2014/main" id="{3C9359AD-B22E-45B3-2C1A-12AC330BE705}"/>
              </a:ext>
            </a:extLst>
          </p:cNvPr>
          <p:cNvSpPr/>
          <p:nvPr/>
        </p:nvSpPr>
        <p:spPr>
          <a:xfrm>
            <a:off x="7878759" y="5506588"/>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b="1" kern="1200" noProof="0" dirty="0">
                <a:solidFill>
                  <a:prstClr val="white"/>
                </a:solidFill>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63773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98CE443-AFC8-433B-7819-FA741D53F970}"/>
              </a:ext>
            </a:extLst>
          </p:cNvPr>
          <p:cNvSpPr txBox="1"/>
          <p:nvPr/>
        </p:nvSpPr>
        <p:spPr>
          <a:xfrm>
            <a:off x="4447605" y="3212637"/>
            <a:ext cx="16931149" cy="8822736"/>
          </a:xfrm>
          <a:prstGeom prst="rect">
            <a:avLst/>
          </a:prstGeom>
          <a:noFill/>
        </p:spPr>
        <p:txBody>
          <a:bodyPr wrap="square" rtlCol="0">
            <a:spAutoFit/>
          </a:bodyPr>
          <a:lstStyle/>
          <a:p>
            <a:pPr marL="0" marR="0" algn="ctr">
              <a:lnSpc>
                <a:spcPct val="150000"/>
              </a:lnSpc>
              <a:spcBef>
                <a:spcPts val="0"/>
              </a:spcBef>
              <a:spcAft>
                <a:spcPts val="0"/>
              </a:spcAft>
              <a:tabLst>
                <a:tab pos="180340" algn="l"/>
              </a:tabLs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KHỞI ĐỘNG</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4800">
                <a:solidFill>
                  <a:srgbClr val="7030A0"/>
                </a:solidFill>
                <a:effectLst/>
                <a:latin typeface="Times New Roman" panose="02020603050405020304" pitchFamily="18" charset="0"/>
                <a:ea typeface="Calibri" panose="020F0502020204030204" pitchFamily="34" charset="0"/>
              </a:rPr>
              <a:t>Trong các phản ứng hóa học, có một loại phản ứng trong đó các chất sản phẩm có khả năng phản ứng tạo để tạo thành các chất đầu. Do vậy, phản ứng xảy ra không hoàn toàn và thường có hiệu suất không cao. Phản ứng tổng hợp Amonia từ Nitrogen và hydrogen thuộc loại phản ứng này. Các phản ứng này được gọi là phản ứng gì? Để tăng hiệu suất của chúng cần điều chỉnh những điều kiện phản ứng như nhiệt độ, áp suất, nồng độ,... như thế nào? </a:t>
            </a:r>
            <a:endParaRPr lang="en-US" sz="4800">
              <a:solidFill>
                <a:srgbClr val="7030A0"/>
              </a:solidFill>
            </a:endParaRPr>
          </a:p>
        </p:txBody>
      </p:sp>
      <p:grpSp>
        <p:nvGrpSpPr>
          <p:cNvPr id="9" name="Nhóm 48">
            <a:extLst>
              <a:ext uri="{FF2B5EF4-FFF2-40B4-BE49-F238E27FC236}">
                <a16:creationId xmlns:a16="http://schemas.microsoft.com/office/drawing/2014/main" id="{51DE79CD-0656-8831-C27C-6CEFBAB3E075}"/>
              </a:ext>
            </a:extLst>
          </p:cNvPr>
          <p:cNvGrpSpPr/>
          <p:nvPr/>
        </p:nvGrpSpPr>
        <p:grpSpPr>
          <a:xfrm>
            <a:off x="8929278" y="3025163"/>
            <a:ext cx="1150960" cy="1121234"/>
            <a:chOff x="7061416" y="323529"/>
            <a:chExt cx="1208304" cy="1208304"/>
          </a:xfrm>
        </p:grpSpPr>
        <p:sp>
          <p:nvSpPr>
            <p:cNvPr id="10" name="Hình Bầu dục 49">
              <a:extLst>
                <a:ext uri="{FF2B5EF4-FFF2-40B4-BE49-F238E27FC236}">
                  <a16:creationId xmlns:a16="http://schemas.microsoft.com/office/drawing/2014/main" id="{FC2019F3-8D94-F387-1710-CFE51F8CA062}"/>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Đồ họa 50" descr="Power with solid fill">
              <a:extLst>
                <a:ext uri="{FF2B5EF4-FFF2-40B4-BE49-F238E27FC236}">
                  <a16:creationId xmlns:a16="http://schemas.microsoft.com/office/drawing/2014/main" id="{FAC93712-669C-471D-EB9E-5FA1BA00AEE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130075" y="341145"/>
              <a:ext cx="1112790" cy="1112790"/>
            </a:xfrm>
            <a:prstGeom prst="rect">
              <a:avLst/>
            </a:prstGeom>
          </p:spPr>
        </p:pic>
      </p:grpSp>
    </p:spTree>
    <p:extLst>
      <p:ext uri="{BB962C8B-B14F-4D97-AF65-F5344CB8AC3E}">
        <p14:creationId xmlns:p14="http://schemas.microsoft.com/office/powerpoint/2010/main" val="41470157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687115"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714089" y="3536924"/>
            <a:ext cx="22231655" cy="2913643"/>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441127" y="1763895"/>
                  <a:ext cx="2000268" cy="44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2</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4847978" y="2172947"/>
              <a:ext cx="9577064" cy="92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p:grpSp>
      <p:sp>
        <p:nvSpPr>
          <p:cNvPr id="2" name="TextBox 1">
            <a:extLst>
              <a:ext uri="{FF2B5EF4-FFF2-40B4-BE49-F238E27FC236}">
                <a16:creationId xmlns:a16="http://schemas.microsoft.com/office/drawing/2014/main" id="{82C4BD2B-E868-099C-ACA1-F13F69E91FCD}"/>
              </a:ext>
            </a:extLst>
          </p:cNvPr>
          <p:cNvSpPr txBox="1"/>
          <p:nvPr/>
        </p:nvSpPr>
        <p:spPr>
          <a:xfrm>
            <a:off x="9206114" y="2310562"/>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 TẬP</a:t>
            </a:r>
          </a:p>
        </p:txBody>
      </p:sp>
      <p:sp>
        <p:nvSpPr>
          <p:cNvPr id="5" name="TextBox 4">
            <a:extLst>
              <a:ext uri="{FF2B5EF4-FFF2-40B4-BE49-F238E27FC236}">
                <a16:creationId xmlns:a16="http://schemas.microsoft.com/office/drawing/2014/main" id="{0E2B2F1B-A7CB-FFA5-84A9-FA9DB96A82C7}"/>
              </a:ext>
            </a:extLst>
          </p:cNvPr>
          <p:cNvSpPr txBox="1"/>
          <p:nvPr/>
        </p:nvSpPr>
        <p:spPr>
          <a:xfrm>
            <a:off x="4054867" y="3897621"/>
            <a:ext cx="18468307" cy="2512676"/>
          </a:xfrm>
          <a:prstGeom prst="rect">
            <a:avLst/>
          </a:prstGeom>
          <a:noFill/>
        </p:spPr>
        <p:txBody>
          <a:bodyPr wrap="square">
            <a:spAutoFit/>
          </a:bodyPr>
          <a:lstStyle/>
          <a:p>
            <a:pPr marL="0" marR="0">
              <a:lnSpc>
                <a:spcPct val="107000"/>
              </a:lnSpc>
              <a:spcBef>
                <a:spcPts val="0"/>
              </a:spcBef>
              <a:spcAft>
                <a:spcPts val="800"/>
              </a:spcAft>
            </a:pPr>
            <a:r>
              <a:rPr lang="en-US" sz="4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Yếu tố nào sau đây luôn luôn </a:t>
            </a:r>
            <a:r>
              <a:rPr lang="en-US" sz="4800" b="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làm chuyển dịch cân bằng của hệ phản ứng?</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A. Nồng độ.        B. nhiệt độ              C. Áp suất.            D. Chất xúc tác.</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Oval 49">
            <a:extLst>
              <a:ext uri="{FF2B5EF4-FFF2-40B4-BE49-F238E27FC236}">
                <a16:creationId xmlns:a16="http://schemas.microsoft.com/office/drawing/2014/main" id="{3C9359AD-B22E-45B3-2C1A-12AC330BE705}"/>
              </a:ext>
            </a:extLst>
          </p:cNvPr>
          <p:cNvSpPr/>
          <p:nvPr/>
        </p:nvSpPr>
        <p:spPr>
          <a:xfrm>
            <a:off x="17494707" y="5440843"/>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b="1" kern="1200" dirty="0">
                <a:solidFill>
                  <a:prstClr val="white"/>
                </a:solidFill>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08732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687115"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8349276"/>
            <a:ext cx="23671341" cy="2978423"/>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157467" y="2565430"/>
            <a:ext cx="23825350" cy="5561764"/>
            <a:chOff x="226013" y="2034258"/>
            <a:chExt cx="23825350" cy="2102043"/>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4868026" y="2103669"/>
              <a:ext cx="13892026" cy="203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7278">
                <a:spcBef>
                  <a:spcPct val="50000"/>
                </a:spcBef>
                <a:buClrTx/>
                <a:buNone/>
                <a:defRPr/>
              </a:pP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Viết biểu thức tính K</a:t>
              </a:r>
              <a:r>
                <a:rPr lang="en-US" sz="4800" baseline="-250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cho các phản ứng sau</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2177278" eaLnBrk="1" fontAlgn="auto" latinLnBrk="0" hangingPunct="1">
                <a:lnSpc>
                  <a:spcPct val="100000"/>
                </a:lnSpc>
                <a:spcBef>
                  <a:spcPct val="50000"/>
                </a:spcBef>
                <a:spcAft>
                  <a:spcPts val="0"/>
                </a:spcAft>
                <a:buClrTx/>
                <a:buSzTx/>
                <a:buFontTx/>
                <a:buNone/>
                <a:tabLst/>
                <a:defRPr/>
              </a:pPr>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p:grpSp>
      <p:pic>
        <p:nvPicPr>
          <p:cNvPr id="9" name="Picture 8">
            <a:extLst>
              <a:ext uri="{FF2B5EF4-FFF2-40B4-BE49-F238E27FC236}">
                <a16:creationId xmlns:a16="http://schemas.microsoft.com/office/drawing/2014/main" id="{D8CEE11E-40E3-E523-7B12-0685A2D02E19}"/>
              </a:ext>
            </a:extLst>
          </p:cNvPr>
          <p:cNvPicPr>
            <a:picLocks noChangeAspect="1"/>
          </p:cNvPicPr>
          <p:nvPr/>
        </p:nvPicPr>
        <p:blipFill>
          <a:blip r:embed="rId3"/>
          <a:stretch>
            <a:fillRect/>
          </a:stretch>
        </p:blipFill>
        <p:spPr>
          <a:xfrm>
            <a:off x="4147559" y="3648142"/>
            <a:ext cx="13580002" cy="1573662"/>
          </a:xfrm>
          <a:prstGeom prst="rect">
            <a:avLst/>
          </a:prstGeom>
        </p:spPr>
      </p:pic>
      <p:pic>
        <p:nvPicPr>
          <p:cNvPr id="10" name="Picture 9">
            <a:extLst>
              <a:ext uri="{FF2B5EF4-FFF2-40B4-BE49-F238E27FC236}">
                <a16:creationId xmlns:a16="http://schemas.microsoft.com/office/drawing/2014/main" id="{41A10BE6-0428-E844-9421-065BCE5402E7}"/>
              </a:ext>
            </a:extLst>
          </p:cNvPr>
          <p:cNvPicPr>
            <a:picLocks noChangeAspect="1"/>
          </p:cNvPicPr>
          <p:nvPr/>
        </p:nvPicPr>
        <p:blipFill>
          <a:blip r:embed="rId4"/>
          <a:stretch>
            <a:fillRect/>
          </a:stretch>
        </p:blipFill>
        <p:spPr>
          <a:xfrm>
            <a:off x="4416594" y="5630662"/>
            <a:ext cx="12915199" cy="1228132"/>
          </a:xfrm>
          <a:prstGeom prst="rect">
            <a:avLst/>
          </a:prstGeom>
        </p:spPr>
      </p:pic>
      <p:pic>
        <p:nvPicPr>
          <p:cNvPr id="12" name="Picture 11">
            <a:extLst>
              <a:ext uri="{FF2B5EF4-FFF2-40B4-BE49-F238E27FC236}">
                <a16:creationId xmlns:a16="http://schemas.microsoft.com/office/drawing/2014/main" id="{858F57D3-1EBB-5328-FFF4-A2AE8C5F1762}"/>
              </a:ext>
            </a:extLst>
          </p:cNvPr>
          <p:cNvPicPr>
            <a:picLocks noChangeAspect="1"/>
          </p:cNvPicPr>
          <p:nvPr/>
        </p:nvPicPr>
        <p:blipFill>
          <a:blip r:embed="rId5"/>
          <a:stretch>
            <a:fillRect/>
          </a:stretch>
        </p:blipFill>
        <p:spPr>
          <a:xfrm>
            <a:off x="4416594" y="8574651"/>
            <a:ext cx="5789290" cy="2224822"/>
          </a:xfrm>
          <a:prstGeom prst="rect">
            <a:avLst/>
          </a:prstGeom>
        </p:spPr>
      </p:pic>
      <p:sp>
        <p:nvSpPr>
          <p:cNvPr id="13" name="TextBox 12">
            <a:extLst>
              <a:ext uri="{FF2B5EF4-FFF2-40B4-BE49-F238E27FC236}">
                <a16:creationId xmlns:a16="http://schemas.microsoft.com/office/drawing/2014/main" id="{98967665-AEEF-3742-4187-E5274C809722}"/>
              </a:ext>
            </a:extLst>
          </p:cNvPr>
          <p:cNvSpPr txBox="1"/>
          <p:nvPr/>
        </p:nvSpPr>
        <p:spPr>
          <a:xfrm>
            <a:off x="2801258" y="9958701"/>
            <a:ext cx="1028736" cy="830997"/>
          </a:xfrm>
          <a:prstGeom prst="rect">
            <a:avLst/>
          </a:prstGeom>
          <a:noFill/>
        </p:spPr>
        <p:txBody>
          <a:bodyPr wrap="square" rtlCol="0">
            <a:spAutoFit/>
          </a:bodyPr>
          <a:lstStyle/>
          <a:p>
            <a:r>
              <a:rPr lang="en-US" sz="4800"/>
              <a:t>1)</a:t>
            </a:r>
          </a:p>
        </p:txBody>
      </p:sp>
      <p:sp>
        <p:nvSpPr>
          <p:cNvPr id="14" name="TextBox 13">
            <a:extLst>
              <a:ext uri="{FF2B5EF4-FFF2-40B4-BE49-F238E27FC236}">
                <a16:creationId xmlns:a16="http://schemas.microsoft.com/office/drawing/2014/main" id="{0CE9B935-B4ED-873A-2FF5-FF0397C1DAFC}"/>
              </a:ext>
            </a:extLst>
          </p:cNvPr>
          <p:cNvSpPr txBox="1"/>
          <p:nvPr/>
        </p:nvSpPr>
        <p:spPr>
          <a:xfrm>
            <a:off x="11797810" y="9671884"/>
            <a:ext cx="1028736" cy="830997"/>
          </a:xfrm>
          <a:prstGeom prst="rect">
            <a:avLst/>
          </a:prstGeom>
          <a:noFill/>
        </p:spPr>
        <p:txBody>
          <a:bodyPr wrap="square" rtlCol="0">
            <a:spAutoFit/>
          </a:bodyPr>
          <a:lstStyle/>
          <a:p>
            <a:r>
              <a:rPr lang="en-US" sz="4800"/>
              <a:t>2)</a:t>
            </a:r>
          </a:p>
        </p:txBody>
      </p:sp>
      <p:pic>
        <p:nvPicPr>
          <p:cNvPr id="15" name="Picture 14">
            <a:extLst>
              <a:ext uri="{FF2B5EF4-FFF2-40B4-BE49-F238E27FC236}">
                <a16:creationId xmlns:a16="http://schemas.microsoft.com/office/drawing/2014/main" id="{356245DE-4FF4-1682-019C-FEFBABAC874A}"/>
              </a:ext>
            </a:extLst>
          </p:cNvPr>
          <p:cNvPicPr>
            <a:picLocks noChangeAspect="1"/>
          </p:cNvPicPr>
          <p:nvPr/>
        </p:nvPicPr>
        <p:blipFill>
          <a:blip r:embed="rId6"/>
          <a:stretch>
            <a:fillRect/>
          </a:stretch>
        </p:blipFill>
        <p:spPr>
          <a:xfrm>
            <a:off x="13020236" y="8799380"/>
            <a:ext cx="6541675" cy="2372814"/>
          </a:xfrm>
          <a:prstGeom prst="rect">
            <a:avLst/>
          </a:prstGeom>
        </p:spPr>
      </p:pic>
      <p:sp>
        <p:nvSpPr>
          <p:cNvPr id="16" name="TextBox 15">
            <a:extLst>
              <a:ext uri="{FF2B5EF4-FFF2-40B4-BE49-F238E27FC236}">
                <a16:creationId xmlns:a16="http://schemas.microsoft.com/office/drawing/2014/main" id="{05E0F7B0-2347-0F86-E23C-EC621C101D9C}"/>
              </a:ext>
            </a:extLst>
          </p:cNvPr>
          <p:cNvSpPr txBox="1"/>
          <p:nvPr/>
        </p:nvSpPr>
        <p:spPr>
          <a:xfrm>
            <a:off x="9451126" y="1809185"/>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 TẬ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355047" y="1578007"/>
            <a:ext cx="24030541" cy="1164766"/>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8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1164766"/>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Times New Roman" panose="02020603050405020304" pitchFamily="18" charset="0"/>
              </a:rPr>
              <a:t>ìm hiểu khái niệm phản ứng một chiều</a:t>
            </a: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8" name="Group 7">
            <a:extLst>
              <a:ext uri="{FF2B5EF4-FFF2-40B4-BE49-F238E27FC236}">
                <a16:creationId xmlns:a16="http://schemas.microsoft.com/office/drawing/2014/main" id="{5EAEC065-6E8F-E369-47ED-C1BC0DF3BE46}"/>
              </a:ext>
            </a:extLst>
          </p:cNvPr>
          <p:cNvGrpSpPr/>
          <p:nvPr/>
        </p:nvGrpSpPr>
        <p:grpSpPr>
          <a:xfrm>
            <a:off x="3148842" y="3777464"/>
            <a:ext cx="19976630" cy="4551520"/>
            <a:chOff x="3207835" y="3779341"/>
            <a:chExt cx="19976630" cy="4551520"/>
          </a:xfrm>
        </p:grpSpPr>
        <p:sp>
          <p:nvSpPr>
            <p:cNvPr id="3" name="TextBox 2">
              <a:extLst>
                <a:ext uri="{FF2B5EF4-FFF2-40B4-BE49-F238E27FC236}">
                  <a16:creationId xmlns:a16="http://schemas.microsoft.com/office/drawing/2014/main" id="{F374678C-8BFA-60C9-AD3A-8FC7B3399C19}"/>
                </a:ext>
              </a:extLst>
            </p:cNvPr>
            <p:cNvSpPr txBox="1"/>
            <p:nvPr/>
          </p:nvSpPr>
          <p:spPr>
            <a:xfrm>
              <a:off x="9114503" y="3779341"/>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1</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9093297C-37D1-F05B-1933-B9DF2BD4AEC3}"/>
                </a:ext>
              </a:extLst>
            </p:cNvPr>
            <p:cNvSpPr txBox="1"/>
            <p:nvPr/>
          </p:nvSpPr>
          <p:spPr>
            <a:xfrm>
              <a:off x="3207835" y="4908770"/>
              <a:ext cx="19976630" cy="3422091"/>
            </a:xfrm>
            <a:prstGeom prst="rect">
              <a:avLst/>
            </a:prstGeom>
            <a:noFill/>
          </p:spPr>
          <p:txBody>
            <a:bodyPr wrap="square" rtlCol="0">
              <a:spAutoFit/>
            </a:bodyPr>
            <a:lstStyle/>
            <a:p>
              <a:pPr marL="0" marR="0" algn="just">
                <a:lnSpc>
                  <a:spcPct val="115000"/>
                </a:lnSpc>
                <a:spcBef>
                  <a:spcPts val="0"/>
                </a:spcBef>
                <a:spcAft>
                  <a:spcPts val="0"/>
                </a:spcAft>
                <a:tabLst>
                  <a:tab pos="180340" algn="l"/>
                </a:tabLs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4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Dựa vào phương trình hóa học của phản ứng điều chế khí Oxygen từ KMnO</a:t>
              </a:r>
              <a:r>
                <a:rPr lang="en-US" sz="4800" baseline="-250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4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Em hãy cho biết phản ứng có xảy ra theo chiều ngược lại hay không?</a:t>
              </a:r>
            </a:p>
            <a:p>
              <a:pPr marL="0" marR="0" algn="just">
                <a:lnSpc>
                  <a:spcPct val="115000"/>
                </a:lnSpc>
                <a:spcBef>
                  <a:spcPts val="0"/>
                </a:spcBef>
                <a:spcAft>
                  <a:spcPts val="0"/>
                </a:spcAft>
                <a:tabLst>
                  <a:tab pos="180340" algn="l"/>
                </a:tabLst>
              </a:pP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0"/>
                </a:spcAft>
                <a:tabLst>
                  <a:tab pos="180340" algn="l"/>
                </a:tabLs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Viết phương trình hóa học của một số phản ứng một chiều mà em biết.</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118671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082032"/>
            <a:ext cx="22951060" cy="7119733"/>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664058" y="1133187"/>
              <a:ext cx="458031"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26243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ịnh nghĩa</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4056915" y="6513074"/>
            <a:ext cx="18528632" cy="4247317"/>
          </a:xfrm>
          <a:prstGeom prst="rect">
            <a:avLst/>
          </a:prstGeom>
          <a:noFill/>
        </p:spPr>
        <p:txBody>
          <a:bodyPr wrap="square" rtlCol="0">
            <a:spAutoFit/>
          </a:bodyPr>
          <a:lstStyle/>
          <a:p>
            <a:r>
              <a:rPr lang="en-US" sz="5400" b="1" i="1">
                <a:solidFill>
                  <a:srgbClr val="C00000"/>
                </a:solidFill>
                <a:effectLst/>
                <a:latin typeface="Times New Roman" panose="02020603050405020304" pitchFamily="18" charset="0"/>
                <a:ea typeface="Calibri" panose="020F0502020204030204" pitchFamily="34" charset="0"/>
              </a:rPr>
              <a:t>	-</a:t>
            </a:r>
            <a:r>
              <a:rPr lang="en-US" sz="5400" b="1">
                <a:solidFill>
                  <a:srgbClr val="C00000"/>
                </a:solidFill>
                <a:effectLst/>
                <a:latin typeface="Times New Roman" panose="02020603050405020304" pitchFamily="18" charset="0"/>
                <a:ea typeface="Calibri" panose="020F0502020204030204" pitchFamily="34" charset="0"/>
              </a:rPr>
              <a:t> Trong điều kiện xác định, phản ứng chỉ xảy ra theo chiều từ chất tham gia tạo thành sản phẩm mà sản phẩm không thể tác dụng với nhau để tạo lại chất ban đầu, gọi là phản ứng một chiều. Trong phương trình hóa học của phản ứng một chiều, người ta dùng ký hiệu mũi tên (</a:t>
            </a:r>
            <a:r>
              <a:rPr lang="vi-VN" sz="5400" b="1">
                <a:solidFill>
                  <a:srgbClr val="C00000"/>
                </a:solidFill>
                <a:effectLst/>
                <a:latin typeface="Times New Roman" panose="02020603050405020304" pitchFamily="18" charset="0"/>
                <a:ea typeface="Batang" panose="020B0503020000020004" pitchFamily="18" charset="-127"/>
              </a:rPr>
              <a:t>→</a:t>
            </a:r>
            <a:r>
              <a:rPr lang="en-US" sz="5400" b="1">
                <a:solidFill>
                  <a:srgbClr val="C00000"/>
                </a:solidFill>
                <a:effectLst/>
                <a:latin typeface="Times New Roman" panose="02020603050405020304" pitchFamily="18" charset="0"/>
                <a:ea typeface="Batang" panose="020B0503020000020004" pitchFamily="18" charset="-127"/>
              </a:rPr>
              <a:t>)</a:t>
            </a:r>
            <a:r>
              <a:rPr lang="en-US" sz="5400" b="1">
                <a:solidFill>
                  <a:srgbClr val="C00000"/>
                </a:solidFill>
                <a:effectLst/>
                <a:latin typeface="Times New Roman" panose="02020603050405020304" pitchFamily="18" charset="0"/>
                <a:ea typeface="Calibri" panose="020F0502020204030204" pitchFamily="34" charset="0"/>
              </a:rPr>
              <a:t> để chỉ chiều phản ứng</a:t>
            </a:r>
            <a:r>
              <a:rPr lang="en-US" sz="5400" b="1">
                <a:solidFill>
                  <a:srgbClr val="FF0000"/>
                </a:solidFill>
                <a:effectLst/>
                <a:latin typeface="Times New Roman" panose="02020603050405020304" pitchFamily="18" charset="0"/>
                <a:ea typeface="Calibri" panose="020F0502020204030204" pitchFamily="34" charset="0"/>
              </a:rPr>
              <a:t>. </a:t>
            </a:r>
            <a:endParaRPr lang="en-US" sz="54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09891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126357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54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400" b="1">
                <a:solidFill>
                  <a:srgbClr val="0070C0"/>
                </a:solidFill>
                <a:effectLst/>
                <a:latin typeface="Times New Roman" panose="02020603050405020304" pitchFamily="18" charset="0"/>
                <a:ea typeface="Times New Roman" panose="02020603050405020304" pitchFamily="18" charset="0"/>
              </a:rPr>
              <a:t>ìm hiểu khái niệm phản ứng một chiều</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a16="http://schemas.microsoft.com/office/drawing/2014/main" id="{7FC9F5E2-01F7-12E4-03F4-33ED6320A990}"/>
              </a:ext>
            </a:extLst>
          </p:cNvPr>
          <p:cNvGrpSpPr/>
          <p:nvPr/>
        </p:nvGrpSpPr>
        <p:grpSpPr>
          <a:xfrm>
            <a:off x="4860688" y="4356094"/>
            <a:ext cx="1150960" cy="1150960"/>
            <a:chOff x="1671627" y="360375"/>
            <a:chExt cx="1208304" cy="1208304"/>
          </a:xfrm>
        </p:grpSpPr>
        <p:sp>
          <p:nvSpPr>
            <p:cNvPr id="4" name="Hình Bầu dục 34">
              <a:extLst>
                <a:ext uri="{FF2B5EF4-FFF2-40B4-BE49-F238E27FC236}">
                  <a16:creationId xmlns:a16="http://schemas.microsoft.com/office/drawing/2014/main" id="{AC9A886A-28E5-8BB6-FFE7-1EBA6CD31878}"/>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7D439C35-71A2-EA3A-726C-B7DEA8B906CE}"/>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09891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903584" y="2462770"/>
            <a:ext cx="23194844" cy="126357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54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400" b="1">
                <a:solidFill>
                  <a:srgbClr val="0070C0"/>
                </a:solidFill>
                <a:effectLst/>
                <a:latin typeface="Times New Roman" panose="02020603050405020304" pitchFamily="18" charset="0"/>
                <a:ea typeface="Times New Roman" panose="02020603050405020304" pitchFamily="18" charset="0"/>
              </a:rPr>
              <a:t>ìm hiểu khái niệm phản ứng </a:t>
            </a:r>
            <a:r>
              <a:rPr lang="en-US" sz="5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thuận nghịch </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4A0B1FC4-A8FD-6035-EA1C-91F3BE6DD0CD}"/>
              </a:ext>
            </a:extLst>
          </p:cNvPr>
          <p:cNvSpPr txBox="1"/>
          <p:nvPr/>
        </p:nvSpPr>
        <p:spPr>
          <a:xfrm>
            <a:off x="9237927" y="4030857"/>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2</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2">
            <a:extLst>
              <a:ext uri="{FF2B5EF4-FFF2-40B4-BE49-F238E27FC236}">
                <a16:creationId xmlns:a16="http://schemas.microsoft.com/office/drawing/2014/main" id="{18A7DB2D-E3C1-678E-05A1-F0A49917EA97}"/>
              </a:ext>
            </a:extLst>
          </p:cNvPr>
          <p:cNvSpPr>
            <a:spLocks noChangeArrowheads="1"/>
          </p:cNvSpPr>
          <p:nvPr/>
        </p:nvSpPr>
        <p:spPr bwMode="auto">
          <a:xfrm>
            <a:off x="595372" y="5142465"/>
            <a:ext cx="23194844" cy="5262979"/>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80975"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80975"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80975"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80975"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80975"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80975"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80975"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48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Câu 1:</a:t>
            </a:r>
            <a:r>
              <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cs typeface="Times New Roman" panose="02020603050405020304" pitchFamily="18" charset="0"/>
              </a:rPr>
              <a:t>Phản ứng Cl</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cs typeface="Times New Roman" panose="02020603050405020304" pitchFamily="18" charset="0"/>
              </a:rPr>
              <a:t> tác dụng với 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cs typeface="Times New Roman" panose="02020603050405020304" pitchFamily="18" charset="0"/>
              </a:rPr>
              <a:t>O có đặc điểm gì khác với phản ứng nhiệt phân thuốc tím?</a:t>
            </a: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4800" b="1" i="0" u="none" strike="noStrike" cap="none" normalizeH="0" baseline="0">
                <a:ln>
                  <a:noFill/>
                </a:ln>
                <a:solidFill>
                  <a:srgbClr val="000000"/>
                </a:solidFill>
                <a:effectLst/>
                <a:latin typeface="Arial" panose="020B0604020202020204" pitchFamily="34" charset="0"/>
                <a:ea typeface="Times New Roman" panose="02020603050405020304" pitchFamily="18" charset="0"/>
              </a:rPr>
              <a:t>Câu 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Trên thực tế có các phản ứng sau:</a:t>
            </a: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2 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 O</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  2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O (1)</a:t>
            </a: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endParaRPr lang="en-US" altLang="en-US" sz="4800">
              <a:solidFill>
                <a:srgbClr val="333333"/>
              </a:solidFill>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2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O </a:t>
            </a:r>
            <a:endParaRPr kumimoji="0" lang="en-US" altLang="en-US" sz="4800" b="0" i="0" u="none" strike="noStrike" cap="none" normalizeH="0" baseline="0">
              <a:ln>
                <a:noFill/>
              </a:ln>
              <a:solidFill>
                <a:schemeClr val="tx1"/>
              </a:solidFill>
              <a:effectLst/>
              <a:latin typeface="Arial" panose="020B0604020202020204" pitchFamily="34" charset="0"/>
            </a:endParaRPr>
          </a:p>
        </p:txBody>
      </p:sp>
      <p:pic>
        <p:nvPicPr>
          <p:cNvPr id="3073" name="Picture 1">
            <a:extLst>
              <a:ext uri="{FF2B5EF4-FFF2-40B4-BE49-F238E27FC236}">
                <a16:creationId xmlns:a16="http://schemas.microsoft.com/office/drawing/2014/main" id="{A4AB4C42-1A15-E8B5-1EE0-3D6C6344B8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276225" cy="16192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3">
            <a:extLst>
              <a:ext uri="{FF2B5EF4-FFF2-40B4-BE49-F238E27FC236}">
                <a16:creationId xmlns:a16="http://schemas.microsoft.com/office/drawing/2014/main" id="{2C3829B4-08BE-E4B2-F033-50D20A41B29C}"/>
              </a:ext>
            </a:extLst>
          </p:cNvPr>
          <p:cNvSpPr>
            <a:spLocks noChangeArrowheads="1"/>
          </p:cNvSpPr>
          <p:nvPr/>
        </p:nvSpPr>
        <p:spPr bwMode="auto">
          <a:xfrm>
            <a:off x="5488268" y="9514721"/>
            <a:ext cx="19821832" cy="156966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2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 O</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2)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sp>
        <p:nvSpPr>
          <p:cNvPr id="18" name="TextBox 17">
            <a:extLst>
              <a:ext uri="{FF2B5EF4-FFF2-40B4-BE49-F238E27FC236}">
                <a16:creationId xmlns:a16="http://schemas.microsoft.com/office/drawing/2014/main" id="{C29FB87D-AF1E-2FD9-D4AB-B7DEEC4289C4}"/>
              </a:ext>
            </a:extLst>
          </p:cNvPr>
          <p:cNvSpPr txBox="1"/>
          <p:nvPr/>
        </p:nvSpPr>
        <p:spPr>
          <a:xfrm>
            <a:off x="595372" y="11327859"/>
            <a:ext cx="1728511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Vậy có thể viết: 2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 O</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cs typeface="Cambria Math" panose="02040503050406030204" pitchFamily="18" charset="0"/>
              </a:rPr>
              <a:t>⇌</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 2H</a:t>
            </a:r>
            <a:r>
              <a:rPr kumimoji="0" lang="en-US" altLang="en-US" sz="4800" b="0" i="0" u="none" strike="noStrike" cap="none" normalizeH="0" baseline="-30000">
                <a:ln>
                  <a:noFill/>
                </a:ln>
                <a:solidFill>
                  <a:srgbClr val="333333"/>
                </a:solidFill>
                <a:effectLst/>
                <a:latin typeface="Arial" panose="020B0604020202020204" pitchFamily="34" charset="0"/>
                <a:ea typeface="Times New Roman" panose="02020603050405020304" pitchFamily="18" charset="0"/>
              </a:rPr>
              <a:t>2</a:t>
            </a:r>
            <a:r>
              <a:rPr kumimoji="0" lang="en-US" altLang="en-US" sz="4800" b="0" i="0" u="none" strike="noStrike" cap="none" normalizeH="0" baseline="0">
                <a:ln>
                  <a:noFill/>
                </a:ln>
                <a:solidFill>
                  <a:srgbClr val="333333"/>
                </a:solidFill>
                <a:effectLst/>
                <a:latin typeface="Arial" panose="020B0604020202020204" pitchFamily="34" charset="0"/>
                <a:ea typeface="Times New Roman" panose="02020603050405020304" pitchFamily="18" charset="0"/>
              </a:rPr>
              <a:t>O được không? Vì sao?</a:t>
            </a:r>
            <a:endParaRPr kumimoji="0" lang="en-US" altLang="en-US" sz="4800" b="0" i="0" u="none" strike="noStrike" cap="none" normalizeH="0" baseline="0">
              <a:ln>
                <a:noFill/>
              </a:ln>
              <a:solidFill>
                <a:schemeClr val="tx1"/>
              </a:solidFill>
              <a:effectLst/>
              <a:latin typeface="Arial" panose="020B0604020202020204" pitchFamily="34" charset="0"/>
            </a:endParaRPr>
          </a:p>
        </p:txBody>
      </p:sp>
      <p:pic>
        <p:nvPicPr>
          <p:cNvPr id="19" name="Picture 18">
            <a:extLst>
              <a:ext uri="{FF2B5EF4-FFF2-40B4-BE49-F238E27FC236}">
                <a16:creationId xmlns:a16="http://schemas.microsoft.com/office/drawing/2014/main" id="{5285F9F1-D7CA-BAE8-799B-5D48E2AD91A6}"/>
              </a:ext>
            </a:extLst>
          </p:cNvPr>
          <p:cNvPicPr>
            <a:picLocks noChangeAspect="1"/>
          </p:cNvPicPr>
          <p:nvPr/>
        </p:nvPicPr>
        <p:blipFill>
          <a:blip r:embed="rId2"/>
          <a:stretch>
            <a:fillRect/>
          </a:stretch>
        </p:blipFill>
        <p:spPr>
          <a:xfrm>
            <a:off x="2448499" y="8623998"/>
            <a:ext cx="3039769" cy="1781446"/>
          </a:xfrm>
          <a:prstGeom prst="rect">
            <a:avLst/>
          </a:prstGeom>
          <a:noFill/>
        </p:spPr>
      </p:pic>
    </p:spTree>
    <p:extLst>
      <p:ext uri="{BB962C8B-B14F-4D97-AF65-F5344CB8AC3E}">
        <p14:creationId xmlns:p14="http://schemas.microsoft.com/office/powerpoint/2010/main" val="1965566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44913" y="4886746"/>
            <a:ext cx="22951060" cy="7315020"/>
            <a:chOff x="17200151" y="2538778"/>
            <a:chExt cx="22738481" cy="1885737"/>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9945659" y="-66957"/>
              <a:ext cx="508375" cy="5719845"/>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6373390" cy="198354"/>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ịnh nghĩa</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09891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903584" y="2462770"/>
            <a:ext cx="23194844" cy="126357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54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400" b="1">
                <a:solidFill>
                  <a:srgbClr val="0070C0"/>
                </a:solidFill>
                <a:effectLst/>
                <a:latin typeface="Times New Roman" panose="02020603050405020304" pitchFamily="18" charset="0"/>
                <a:ea typeface="Times New Roman" panose="02020603050405020304" pitchFamily="18" charset="0"/>
              </a:rPr>
              <a:t>ìm hiểu khái niệm phản ứng </a:t>
            </a:r>
            <a:r>
              <a:rPr lang="en-US" sz="5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thuận nghịch </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A34E04BF-0079-83C3-6A66-4E59D5C203E0}"/>
              </a:ext>
            </a:extLst>
          </p:cNvPr>
          <p:cNvSpPr txBox="1"/>
          <p:nvPr/>
        </p:nvSpPr>
        <p:spPr>
          <a:xfrm>
            <a:off x="903584" y="7402656"/>
            <a:ext cx="22192389" cy="4214167"/>
          </a:xfrm>
          <a:prstGeom prst="rect">
            <a:avLst/>
          </a:prstGeom>
          <a:noFill/>
        </p:spPr>
        <p:txBody>
          <a:bodyPr wrap="square">
            <a:spAutoFit/>
          </a:bodyPr>
          <a:lstStyle/>
          <a:p>
            <a:pPr marL="0" marR="0">
              <a:lnSpc>
                <a:spcPct val="107000"/>
              </a:lnSpc>
              <a:spcBef>
                <a:spcPts val="0"/>
              </a:spcBef>
              <a:spcAft>
                <a:spcPts val="800"/>
              </a:spcAft>
            </a:pPr>
            <a:r>
              <a:rPr lang="en-US" sz="4800" b="1" kern="10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 Trong cùng điều kiện xác định, phản ứng xảy ra theo hai chiều trái ngược nhau được </a:t>
            </a:r>
          </a:p>
          <a:p>
            <a:pPr marL="0" marR="0">
              <a:lnSpc>
                <a:spcPct val="107000"/>
              </a:lnSpc>
              <a:spcBef>
                <a:spcPts val="0"/>
              </a:spcBef>
              <a:spcAft>
                <a:spcPts val="800"/>
              </a:spcAft>
            </a:pPr>
            <a:r>
              <a:rPr lang="en-US" sz="4800" b="1" kern="10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gọi là phản ứng thuận nghịch. </a:t>
            </a:r>
          </a:p>
          <a:p>
            <a:pPr marL="0" marR="0">
              <a:lnSpc>
                <a:spcPct val="107000"/>
              </a:lnSpc>
              <a:spcBef>
                <a:spcPts val="0"/>
              </a:spcBef>
              <a:spcAft>
                <a:spcPts val="800"/>
              </a:spcAft>
            </a:pPr>
            <a:r>
              <a:rPr lang="en-US" sz="4800" b="1" kern="10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Trong phương trình hóa học của phản ứng thuận nghịch người ta dùng kí hiệu hai nửa mũi tên ngược chiều                : chiều từ trái sang phải là chiều thuận, chiều từ phải sang trái là chiều nghịch.</a:t>
            </a:r>
          </a:p>
        </p:txBody>
      </p:sp>
      <p:pic>
        <p:nvPicPr>
          <p:cNvPr id="11" name="Picture 10">
            <a:extLst>
              <a:ext uri="{FF2B5EF4-FFF2-40B4-BE49-F238E27FC236}">
                <a16:creationId xmlns:a16="http://schemas.microsoft.com/office/drawing/2014/main" id="{F48FD8A2-781D-DF45-C55E-F53F429CBA0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40171" y="9750267"/>
            <a:ext cx="1632483" cy="1075050"/>
          </a:xfrm>
          <a:prstGeom prst="rect">
            <a:avLst/>
          </a:prstGeom>
          <a:noFill/>
          <a:ln>
            <a:noFill/>
          </a:ln>
        </p:spPr>
      </p:pic>
      <p:grpSp>
        <p:nvGrpSpPr>
          <p:cNvPr id="3" name="Nhóm 33">
            <a:extLst>
              <a:ext uri="{FF2B5EF4-FFF2-40B4-BE49-F238E27FC236}">
                <a16:creationId xmlns:a16="http://schemas.microsoft.com/office/drawing/2014/main" id="{7C808761-B41E-9A84-BB36-8AB0A80D7826}"/>
              </a:ext>
            </a:extLst>
          </p:cNvPr>
          <p:cNvGrpSpPr/>
          <p:nvPr/>
        </p:nvGrpSpPr>
        <p:grpSpPr>
          <a:xfrm>
            <a:off x="7121694" y="4543439"/>
            <a:ext cx="1150960" cy="1150960"/>
            <a:chOff x="1671627" y="360375"/>
            <a:chExt cx="1208304" cy="1208304"/>
          </a:xfrm>
        </p:grpSpPr>
        <p:sp>
          <p:nvSpPr>
            <p:cNvPr id="4" name="Hình Bầu dục 34">
              <a:extLst>
                <a:ext uri="{FF2B5EF4-FFF2-40B4-BE49-F238E27FC236}">
                  <a16:creationId xmlns:a16="http://schemas.microsoft.com/office/drawing/2014/main" id="{9469FB79-7435-561D-8CB6-3EF9EFDD1C2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728EA060-16C3-6659-AE9E-0697C92667A9}"/>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4041920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09891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126357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54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400" b="1">
                <a:solidFill>
                  <a:srgbClr val="0070C0"/>
                </a:solidFill>
                <a:effectLst/>
                <a:latin typeface="Times New Roman" panose="02020603050405020304" pitchFamily="18" charset="0"/>
                <a:ea typeface="Times New Roman" panose="02020603050405020304" pitchFamily="18" charset="0"/>
              </a:rPr>
              <a:t>ìm hiểu khái niệm </a:t>
            </a:r>
            <a:r>
              <a:rPr lang="en-US" sz="5400" b="1">
                <a:solidFill>
                  <a:srgbClr val="0070C0"/>
                </a:solidFill>
                <a:effectLst/>
                <a:latin typeface="Times New Roman" panose="02020603050405020304" pitchFamily="18" charset="0"/>
                <a:ea typeface="Calibri" panose="020F0502020204030204" pitchFamily="34" charset="0"/>
              </a:rPr>
              <a:t>trạng thái cân bằng </a:t>
            </a:r>
            <a:r>
              <a:rPr lang="en-US" sz="5400" b="1">
                <a:solidFill>
                  <a:srgbClr val="0070C0"/>
                </a:solidFill>
                <a:effectLst/>
                <a:latin typeface="Times New Roman" panose="02020603050405020304" pitchFamily="18" charset="0"/>
                <a:ea typeface="Times New Roman" panose="02020603050405020304" pitchFamily="18" charset="0"/>
              </a:rPr>
              <a:t>phản ứng thuận nghịch</a:t>
            </a:r>
            <a:r>
              <a:rPr lang="en-US" sz="5400" b="1">
                <a:solidFill>
                  <a:srgbClr val="0070C0"/>
                </a:solidFill>
                <a:effectLst/>
                <a:latin typeface="Times New Roman" panose="02020603050405020304" pitchFamily="18" charset="0"/>
                <a:ea typeface="Calibri" panose="020F0502020204030204" pitchFamily="34" charset="0"/>
              </a:rPr>
              <a:t> </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a16="http://schemas.microsoft.com/office/drawing/2014/main" id="{1EE1CC81-0FAA-5BD8-6E99-40780DEDAC0E}"/>
              </a:ext>
            </a:extLst>
          </p:cNvPr>
          <p:cNvGrpSpPr/>
          <p:nvPr/>
        </p:nvGrpSpPr>
        <p:grpSpPr>
          <a:xfrm>
            <a:off x="475841" y="3876273"/>
            <a:ext cx="15692831" cy="9980698"/>
            <a:chOff x="3207835" y="3779341"/>
            <a:chExt cx="13044888" cy="9980698"/>
          </a:xfrm>
        </p:grpSpPr>
        <p:sp>
          <p:nvSpPr>
            <p:cNvPr id="4" name="TextBox 3">
              <a:extLst>
                <a:ext uri="{FF2B5EF4-FFF2-40B4-BE49-F238E27FC236}">
                  <a16:creationId xmlns:a16="http://schemas.microsoft.com/office/drawing/2014/main" id="{BFB2BB01-A574-1D7D-8CF5-5C3D02B3CE10}"/>
                </a:ext>
              </a:extLst>
            </p:cNvPr>
            <p:cNvSpPr txBox="1"/>
            <p:nvPr/>
          </p:nvSpPr>
          <p:spPr>
            <a:xfrm>
              <a:off x="9114503" y="3779341"/>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3</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4729AFE0-7524-B0CF-3514-4F54A213AF33}"/>
                </a:ext>
              </a:extLst>
            </p:cNvPr>
            <p:cNvSpPr txBox="1"/>
            <p:nvPr/>
          </p:nvSpPr>
          <p:spPr>
            <a:xfrm>
              <a:off x="3207835" y="4908770"/>
              <a:ext cx="9485854" cy="8851269"/>
            </a:xfrm>
            <a:prstGeom prst="rect">
              <a:avLst/>
            </a:prstGeom>
            <a:noFill/>
          </p:spPr>
          <p:txBody>
            <a:bodyPr wrap="square" rtlCol="0">
              <a:spAutoFit/>
            </a:bodyPr>
            <a:lstStyle/>
            <a:p>
              <a:pPr marL="0" marR="0">
                <a:spcBef>
                  <a:spcPts val="0"/>
                </a:spcBef>
              </a:pPr>
              <a:r>
                <a:rPr lang="en-US" sz="5400" b="1">
                  <a:solidFill>
                    <a:srgbClr val="000000"/>
                  </a:solidFill>
                  <a:effectLst/>
                  <a:latin typeface="Times New Roman" panose="02020603050405020304" pitchFamily="18" charset="0"/>
                  <a:ea typeface="Times New Roman" panose="02020603050405020304" pitchFamily="18" charset="0"/>
                </a:rPr>
                <a:t>Câu 1:</a:t>
              </a:r>
              <a:r>
                <a:rPr lang="en-US" sz="5400">
                  <a:solidFill>
                    <a:srgbClr val="000000"/>
                  </a:solidFill>
                  <a:effectLst/>
                  <a:latin typeface="Times New Roman" panose="02020603050405020304" pitchFamily="18" charset="0"/>
                  <a:ea typeface="Times New Roman" panose="02020603050405020304" pitchFamily="18" charset="0"/>
                </a:rPr>
                <a:t> </a:t>
              </a:r>
              <a:r>
                <a:rPr lang="en-US" sz="5400">
                  <a:solidFill>
                    <a:srgbClr val="333333"/>
                  </a:solidFill>
                  <a:effectLst/>
                  <a:latin typeface="Times New Roman" panose="02020603050405020304" pitchFamily="18" charset="0"/>
                  <a:ea typeface="Times New Roman" panose="02020603050405020304" pitchFamily="18" charset="0"/>
                </a:rPr>
                <a:t>Quan sát hình 1.1, nhận xét sự biến thiên nồng độ của các chất trong hệ phản ứng theo thời gian (với điều kiện nhiệt độ không đổi)</a:t>
              </a:r>
              <a:endParaRPr lang="en-US" sz="5400">
                <a:solidFill>
                  <a:srgbClr val="333333"/>
                </a:solidFill>
                <a:latin typeface="Times New Roman" panose="02020603050405020304" pitchFamily="18" charset="0"/>
                <a:ea typeface="Times New Roman" panose="02020603050405020304" pitchFamily="18" charset="0"/>
              </a:endParaRPr>
            </a:p>
            <a:p>
              <a:pPr marL="0" marR="0">
                <a:spcBef>
                  <a:spcPts val="0"/>
                </a:spcBef>
              </a:pPr>
              <a:endParaRPr lang="en-US" sz="5400">
                <a:effectLst/>
                <a:latin typeface="Times New Roman" panose="02020603050405020304" pitchFamily="18" charset="0"/>
                <a:ea typeface="Times New Roman" panose="02020603050405020304" pitchFamily="18" charset="0"/>
              </a:endParaRPr>
            </a:p>
            <a:p>
              <a:pPr algn="just">
                <a:lnSpc>
                  <a:spcPct val="115000"/>
                </a:lnSpc>
                <a:tabLst>
                  <a:tab pos="180340" algn="l"/>
                </a:tabLst>
              </a:pPr>
              <a:r>
                <a:rPr lang="en-US" sz="5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54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Quan sát hình 1.2, nhận xét về tốc độ phản ứng thuận và tốc độ phản ứng theo thời gian trong điều kiện nhiệt độ không đổi.</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0"/>
                </a:spcAft>
                <a:tabLst>
                  <a:tab pos="180340" algn="l"/>
                </a:tabLst>
              </a:pP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a16="http://schemas.microsoft.com/office/drawing/2014/main" id="{5B48B34C-11EE-7E6B-675E-6AA6F8B9A3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61103" y="4831047"/>
            <a:ext cx="8615137" cy="3819787"/>
          </a:xfrm>
          <a:prstGeom prst="rect">
            <a:avLst/>
          </a:prstGeom>
          <a:noFill/>
          <a:ln>
            <a:noFill/>
          </a:ln>
        </p:spPr>
      </p:pic>
      <p:pic>
        <p:nvPicPr>
          <p:cNvPr id="11" name="Picture 10">
            <a:extLst>
              <a:ext uri="{FF2B5EF4-FFF2-40B4-BE49-F238E27FC236}">
                <a16:creationId xmlns:a16="http://schemas.microsoft.com/office/drawing/2014/main" id="{0E3C55C3-B6D1-1032-08FE-E7F48B5A8B1A}"/>
              </a:ext>
            </a:extLst>
          </p:cNvPr>
          <p:cNvPicPr>
            <a:picLocks noChangeAspect="1"/>
          </p:cNvPicPr>
          <p:nvPr/>
        </p:nvPicPr>
        <p:blipFill>
          <a:blip r:embed="rId3"/>
          <a:stretch>
            <a:fillRect/>
          </a:stretch>
        </p:blipFill>
        <p:spPr>
          <a:xfrm>
            <a:off x="12498390" y="8731907"/>
            <a:ext cx="8143275" cy="4990423"/>
          </a:xfrm>
          <a:prstGeom prst="rect">
            <a:avLst/>
          </a:prstGeom>
        </p:spPr>
      </p:pic>
    </p:spTree>
    <p:extLst>
      <p:ext uri="{BB962C8B-B14F-4D97-AF65-F5344CB8AC3E}">
        <p14:creationId xmlns:p14="http://schemas.microsoft.com/office/powerpoint/2010/main" val="284287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530943" y="5082033"/>
            <a:ext cx="22951060" cy="4759284"/>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664058" y="1133187"/>
              <a:ext cx="458031"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261858" y="2678979"/>
              <a:ext cx="326243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ịnh nghĩa</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4056915" y="6513074"/>
            <a:ext cx="18528632" cy="2585323"/>
          </a:xfrm>
          <a:prstGeom prst="rect">
            <a:avLst/>
          </a:prstGeom>
          <a:noFill/>
        </p:spPr>
        <p:txBody>
          <a:bodyPr wrap="square" rtlCol="0">
            <a:spAutoFit/>
          </a:bodyPr>
          <a:lstStyle/>
          <a:p>
            <a:r>
              <a:rPr lang="en-US" sz="5400" b="1" i="1">
                <a:solidFill>
                  <a:srgbClr val="C00000"/>
                </a:solidFill>
                <a:effectLst/>
                <a:latin typeface="Times New Roman" panose="02020603050405020304" pitchFamily="18" charset="0"/>
                <a:ea typeface="Calibri" panose="020F0502020204030204" pitchFamily="34" charset="0"/>
              </a:rPr>
              <a:t>	- </a:t>
            </a:r>
            <a:r>
              <a:rPr lang="en-US" sz="5400" b="1">
                <a:solidFill>
                  <a:srgbClr val="C00000"/>
                </a:solidFill>
              </a:rPr>
              <a:t>Trạng thái cân bằng của phản ứng thuận nghịch là trạng thái mà tại đó tốc độ của phản ứng thuận bằng tốc độ phản ứng nghịch.</a:t>
            </a:r>
            <a:endParaRPr lang="en-US" sz="54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109891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44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4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1263575"/>
          </a:xfrm>
          <a:prstGeom prst="rect">
            <a:avLst/>
          </a:prstGeom>
          <a:noFill/>
          <a:ln>
            <a:noFill/>
          </a:ln>
        </p:spPr>
        <p:txBody>
          <a:bodyPr spcFirstLastPara="1" wrap="square" lIns="91425" tIns="45700" rIns="91425" bIns="45700" anchor="t" anchorCtr="0">
            <a:spAutoFit/>
          </a:bodyPr>
          <a:lstStyle/>
          <a:p>
            <a:pPr marL="0" marR="0">
              <a:lnSpc>
                <a:spcPct val="107000"/>
              </a:lnSpc>
              <a:spcBef>
                <a:spcPts val="1125"/>
              </a:spcBef>
              <a:spcAft>
                <a:spcPts val="1125"/>
              </a:spcAft>
            </a:pPr>
            <a:r>
              <a:rPr lang="en-US" sz="54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400" b="1">
                <a:solidFill>
                  <a:srgbClr val="0070C0"/>
                </a:solidFill>
                <a:effectLst/>
                <a:latin typeface="Times New Roman" panose="02020603050405020304" pitchFamily="18" charset="0"/>
                <a:ea typeface="Times New Roman" panose="02020603050405020304" pitchFamily="18" charset="0"/>
              </a:rPr>
              <a:t>ìm hiểu khái niệm </a:t>
            </a:r>
            <a:r>
              <a:rPr lang="en-US" sz="5400" b="1">
                <a:solidFill>
                  <a:srgbClr val="0070C0"/>
                </a:solidFill>
                <a:effectLst/>
                <a:latin typeface="Times New Roman" panose="02020603050405020304" pitchFamily="18" charset="0"/>
                <a:ea typeface="Calibri" panose="020F0502020204030204" pitchFamily="34" charset="0"/>
              </a:rPr>
              <a:t>trạng thái cân bằng </a:t>
            </a:r>
            <a:r>
              <a:rPr lang="en-US" sz="5400" b="1">
                <a:solidFill>
                  <a:srgbClr val="0070C0"/>
                </a:solidFill>
                <a:effectLst/>
                <a:latin typeface="Times New Roman" panose="02020603050405020304" pitchFamily="18" charset="0"/>
                <a:ea typeface="Times New Roman" panose="02020603050405020304" pitchFamily="18" charset="0"/>
              </a:rPr>
              <a:t>phản ứng thuận nghịch</a:t>
            </a:r>
            <a:r>
              <a:rPr lang="en-US" sz="5400" b="1">
                <a:solidFill>
                  <a:srgbClr val="0070C0"/>
                </a:solidFill>
                <a:effectLst/>
                <a:latin typeface="Times New Roman" panose="02020603050405020304" pitchFamily="18" charset="0"/>
                <a:ea typeface="Calibri" panose="020F0502020204030204" pitchFamily="34" charset="0"/>
              </a:rPr>
              <a:t> </a:t>
            </a:r>
            <a:endParaRPr lang="en-US" sz="54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a16="http://schemas.microsoft.com/office/drawing/2014/main" id="{889B26C1-DAE9-2332-2E62-EA4C4FEB3E94}"/>
              </a:ext>
            </a:extLst>
          </p:cNvPr>
          <p:cNvGrpSpPr/>
          <p:nvPr/>
        </p:nvGrpSpPr>
        <p:grpSpPr>
          <a:xfrm>
            <a:off x="4108493" y="4317383"/>
            <a:ext cx="1150960" cy="1150960"/>
            <a:chOff x="1671627" y="360375"/>
            <a:chExt cx="1208304" cy="1208304"/>
          </a:xfrm>
        </p:grpSpPr>
        <p:sp>
          <p:nvSpPr>
            <p:cNvPr id="4" name="Hình Bầu dục 34">
              <a:extLst>
                <a:ext uri="{FF2B5EF4-FFF2-40B4-BE49-F238E27FC236}">
                  <a16:creationId xmlns:a16="http://schemas.microsoft.com/office/drawing/2014/main" id="{83D390C4-7944-ED22-BF7F-CD31C2E11672}"/>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Hình ảnh 35">
              <a:extLst>
                <a:ext uri="{FF2B5EF4-FFF2-40B4-BE49-F238E27FC236}">
                  <a16:creationId xmlns:a16="http://schemas.microsoft.com/office/drawing/2014/main" id="{D2ECF8EE-68A5-7D4A-B4A0-C742A9108B5A}"/>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822638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id="{3336D10E-8E50-49BA-3AAE-6B653840CB46}"/>
              </a:ext>
            </a:extLst>
          </p:cNvPr>
          <p:cNvSpPr/>
          <p:nvPr/>
        </p:nvSpPr>
        <p:spPr>
          <a:xfrm>
            <a:off x="894233" y="1515822"/>
            <a:ext cx="23194844" cy="2237239"/>
          </a:xfrm>
          <a:prstGeom prst="rect">
            <a:avLst/>
          </a:prstGeom>
          <a:noFill/>
          <a:ln>
            <a:noFill/>
          </a:ln>
        </p:spPr>
        <p:txBody>
          <a:bodyPr spcFirstLastPara="1" wrap="square" lIns="91425" tIns="45700" rIns="91425" bIns="45700" anchor="t" anchorCtr="0">
            <a:spAutoFit/>
          </a:bodyPr>
          <a:lstStyle/>
          <a:p>
            <a:pPr>
              <a:lnSpc>
                <a:spcPct val="107000"/>
              </a:lnSpc>
              <a:spcBef>
                <a:spcPts val="1125"/>
              </a:spcBef>
              <a:spcAft>
                <a:spcPts val="1125"/>
              </a:spcAft>
            </a:pPr>
            <a:r>
              <a:rPr lang="en-US" sz="4800" b="1" kern="0">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a16="http://schemas.microsoft.com/office/drawing/2014/main" id="{7F514114-9413-F0CB-3B6D-BAE87F4B145B}"/>
              </a:ext>
            </a:extLst>
          </p:cNvPr>
          <p:cNvSpPr/>
          <p:nvPr/>
        </p:nvSpPr>
        <p:spPr>
          <a:xfrm>
            <a:off x="813407" y="2612698"/>
            <a:ext cx="23194844" cy="2237239"/>
          </a:xfrm>
          <a:prstGeom prst="rect">
            <a:avLst/>
          </a:prstGeom>
          <a:noFill/>
          <a:ln>
            <a:noFill/>
          </a:ln>
        </p:spPr>
        <p:txBody>
          <a:bodyPr spcFirstLastPara="1" wrap="square" lIns="91425" tIns="45700" rIns="91425" bIns="45700" anchor="t" anchorCtr="0">
            <a:spAutoFit/>
          </a:bodyPr>
          <a:lstStyle/>
          <a:p>
            <a:pPr>
              <a:lnSpc>
                <a:spcPct val="107000"/>
              </a:lnSpc>
              <a:spcBef>
                <a:spcPts val="1125"/>
              </a:spcBef>
              <a:spcAft>
                <a:spcPts val="1125"/>
              </a:spcAft>
            </a:pPr>
            <a:r>
              <a:rPr lang="en-US" sz="4800" b="1" ker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effectLst/>
                <a:latin typeface="Times New Roman" panose="02020603050405020304" pitchFamily="18" charset="0"/>
                <a:ea typeface="Times New Roman" panose="02020603050405020304" pitchFamily="18" charset="0"/>
              </a:rPr>
              <a:t>ìm hiểu </a:t>
            </a:r>
            <a:r>
              <a:rPr lang="en-US" sz="4800" b="1">
                <a:solidFill>
                  <a:srgbClr val="116AB1"/>
                </a:solidFill>
                <a:effectLst/>
                <a:latin typeface="Times New Roman" panose="02020603050405020304" pitchFamily="18" charset="0"/>
                <a:ea typeface="Times New Roman" panose="02020603050405020304" pitchFamily="18" charset="0"/>
                <a:cs typeface="Times New Roman" panose="02020603050405020304" pitchFamily="18" charset="0"/>
              </a:rPr>
              <a:t>hằng số cân bằng của phản ứng thuận nghịch</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1125"/>
              </a:spcBef>
              <a:spcAft>
                <a:spcPts val="1125"/>
              </a:spcAft>
            </a:pPr>
            <a:endParaRPr lang="en-US" sz="4800" b="1" kern="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a16="http://schemas.microsoft.com/office/drawing/2014/main" id="{540E988C-4146-FD35-3365-3EFAB2C3EAC6}"/>
              </a:ext>
            </a:extLst>
          </p:cNvPr>
          <p:cNvGrpSpPr/>
          <p:nvPr/>
        </p:nvGrpSpPr>
        <p:grpSpPr>
          <a:xfrm>
            <a:off x="377336" y="3753061"/>
            <a:ext cx="24008251" cy="9457863"/>
            <a:chOff x="3207834" y="3779341"/>
            <a:chExt cx="20974433" cy="9457863"/>
          </a:xfrm>
        </p:grpSpPr>
        <p:sp>
          <p:nvSpPr>
            <p:cNvPr id="4" name="TextBox 3">
              <a:extLst>
                <a:ext uri="{FF2B5EF4-FFF2-40B4-BE49-F238E27FC236}">
                  <a16:creationId xmlns:a16="http://schemas.microsoft.com/office/drawing/2014/main" id="{7A3F67AF-5730-6392-2751-4683253F71A4}"/>
                </a:ext>
              </a:extLst>
            </p:cNvPr>
            <p:cNvSpPr txBox="1"/>
            <p:nvPr/>
          </p:nvSpPr>
          <p:spPr>
            <a:xfrm>
              <a:off x="9114503" y="3779341"/>
              <a:ext cx="7138220" cy="873701"/>
            </a:xfrm>
            <a:prstGeom prst="rect">
              <a:avLst/>
            </a:prstGeom>
            <a:noFill/>
            <a:ln>
              <a:solidFill>
                <a:srgbClr val="FF0000"/>
              </a:solidFill>
            </a:ln>
          </p:spPr>
          <p:txBody>
            <a:bodyPr wrap="square" rtlCol="0">
              <a:spAutoFit/>
            </a:bodyPr>
            <a:lstStyle/>
            <a:p>
              <a:pPr marL="0" marR="0" algn="ctr">
                <a:lnSpc>
                  <a:spcPct val="115000"/>
                </a:lnSpc>
                <a:spcBef>
                  <a:spcPts val="0"/>
                </a:spcBef>
                <a:spcAft>
                  <a:spcPts val="0"/>
                </a:spcAft>
                <a:tabLst>
                  <a:tab pos="180340" algn="l"/>
                </a:tabLst>
              </a:pPr>
              <a:r>
                <a:rPr lang="en-US" sz="4800" b="1">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4</a:t>
              </a:r>
              <a:endParaRPr lang="en-US" sz="4800">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0F017C91-1E79-2DFD-9965-06386C7F5818}"/>
                </a:ext>
              </a:extLst>
            </p:cNvPr>
            <p:cNvSpPr txBox="1"/>
            <p:nvPr/>
          </p:nvSpPr>
          <p:spPr>
            <a:xfrm>
              <a:off x="3207834" y="4908770"/>
              <a:ext cx="20974433" cy="8328434"/>
            </a:xfrm>
            <a:prstGeom prst="rect">
              <a:avLst/>
            </a:prstGeom>
            <a:solidFill>
              <a:schemeClr val="bg1"/>
            </a:solidFill>
          </p:spPr>
          <p:txBody>
            <a:bodyPr wrap="square" rtlCol="0">
              <a:spAutoFit/>
            </a:bodyPr>
            <a:lstStyle/>
            <a:p>
              <a:pPr marL="0" marR="0">
                <a:spcBef>
                  <a:spcPts val="0"/>
                </a:spcBef>
              </a:pPr>
              <a:r>
                <a:rPr lang="en-US" sz="4800" b="1">
                  <a:solidFill>
                    <a:srgbClr val="000000"/>
                  </a:solidFill>
                  <a:effectLst/>
                  <a:latin typeface="Times New Roman" panose="02020603050405020304" pitchFamily="18" charset="0"/>
                  <a:ea typeface="Times New Roman" panose="02020603050405020304" pitchFamily="18" charset="0"/>
                </a:rPr>
                <a:t>Câu 1:</a:t>
              </a:r>
              <a:r>
                <a:rPr lang="en-US" sz="4800">
                  <a:solidFill>
                    <a:srgbClr val="000000"/>
                  </a:solidFill>
                  <a:effectLst/>
                  <a:latin typeface="Times New Roman" panose="02020603050405020304" pitchFamily="18" charset="0"/>
                  <a:ea typeface="Times New Roman" panose="02020603050405020304" pitchFamily="18" charset="0"/>
                </a:rPr>
                <a:t> </a:t>
              </a:r>
              <a:r>
                <a:rPr lang="en-US" sz="4800">
                  <a:solidFill>
                    <a:srgbClr val="333333"/>
                  </a:solidFill>
                  <a:effectLst/>
                  <a:latin typeface="Times New Roman" panose="02020603050405020304" pitchFamily="18" charset="0"/>
                  <a:ea typeface="Times New Roman" panose="02020603050405020304" pitchFamily="18" charset="0"/>
                </a:rPr>
                <a:t>Sử dụng dữ liệu bảng 1.1, hãy tính giá trị của biểu thức    [N</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O</a:t>
              </a:r>
              <a:r>
                <a:rPr lang="en-US" sz="4800" baseline="-25000">
                  <a:solidFill>
                    <a:srgbClr val="333333"/>
                  </a:solidFill>
                  <a:effectLst/>
                  <a:latin typeface="Times New Roman" panose="02020603050405020304" pitchFamily="18" charset="0"/>
                  <a:ea typeface="Times New Roman" panose="02020603050405020304" pitchFamily="18" charset="0"/>
                </a:rPr>
                <a:t>4</a:t>
              </a:r>
              <a:r>
                <a:rPr lang="en-US" sz="4800">
                  <a:solidFill>
                    <a:srgbClr val="333333"/>
                  </a:solidFill>
                  <a:effectLst/>
                  <a:latin typeface="Times New Roman" panose="02020603050405020304" pitchFamily="18" charset="0"/>
                  <a:ea typeface="Times New Roman" panose="02020603050405020304" pitchFamily="18" charset="0"/>
                </a:rPr>
                <a:t>]:[NO</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a:t>
              </a:r>
              <a:r>
                <a:rPr lang="en-US" sz="4800" baseline="30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 trong 5 thí nghiệm nhận xét giá trị thu được từ các thí nghiệm khác nhau</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15000"/>
                </a:lnSpc>
                <a:spcBef>
                  <a:spcPts val="0"/>
                </a:spcBef>
                <a:spcAft>
                  <a:spcPts val="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spcBef>
                  <a:spcPts val="0"/>
                </a:spcBef>
              </a:pPr>
              <a:r>
                <a:rPr lang="en-US" sz="4800">
                  <a:solidFill>
                    <a:srgbClr val="333333"/>
                  </a:solidFill>
                  <a:effectLst/>
                  <a:latin typeface="Times New Roman" panose="02020603050405020304" pitchFamily="18" charset="0"/>
                  <a:ea typeface="Times New Roman" panose="02020603050405020304" pitchFamily="18" charset="0"/>
                </a:rPr>
                <a:t>Viết các biểu thức tính tốc độ phản ứng thuận và tốc độ phản ứng nghịch của phản ứng thuận nghịch sau, biết phản ứng thuận và phản ứng nghịch đều là phản ứng đơn giản</a:t>
              </a:r>
              <a:endParaRPr lang="en-US" sz="4800">
                <a:effectLst/>
                <a:latin typeface="Times New Roman" panose="02020603050405020304" pitchFamily="18" charset="0"/>
                <a:ea typeface="Times New Roman" panose="02020603050405020304" pitchFamily="18" charset="0"/>
              </a:endParaRPr>
            </a:p>
            <a:p>
              <a:pPr marL="0" marR="0">
                <a:spcBef>
                  <a:spcPts val="0"/>
                </a:spcBef>
              </a:pPr>
              <a:r>
                <a:rPr lang="en-US" sz="4800">
                  <a:solidFill>
                    <a:srgbClr val="333333"/>
                  </a:solidFill>
                  <a:effectLst/>
                  <a:latin typeface="Times New Roman" panose="02020603050405020304" pitchFamily="18" charset="0"/>
                  <a:ea typeface="Times New Roman" panose="02020603050405020304" pitchFamily="18" charset="0"/>
                </a:rPr>
                <a:t>aA + bB </a:t>
              </a:r>
              <a:r>
                <a:rPr lang="en-US" sz="4800">
                  <a:solidFill>
                    <a:srgbClr val="333333"/>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effectLst/>
                  <a:latin typeface="Times New Roman" panose="02020603050405020304" pitchFamily="18" charset="0"/>
                  <a:ea typeface="Times New Roman" panose="02020603050405020304" pitchFamily="18" charset="0"/>
                </a:rPr>
                <a:t> cC + dD</a:t>
              </a:r>
              <a:endParaRPr lang="en-US" sz="4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800">
                  <a:solidFill>
                    <a:srgbClr val="333333"/>
                  </a:solidFill>
                  <a:effectLst/>
                  <a:latin typeface="Times New Roman" panose="02020603050405020304" pitchFamily="18" charset="0"/>
                  <a:ea typeface="Times New Roman" panose="02020603050405020304" pitchFamily="18" charset="0"/>
                </a:rPr>
                <a:t>Lập tỉ lệ giữa hằng số tốc độ phản ứng thuận và hằng số tốc độ phản ứng nghịch ở trạng thái cân bằng.</a:t>
              </a:r>
              <a:endParaRPr lang="en-US" sz="4800">
                <a:effectLst/>
                <a:latin typeface="Times New Roman" panose="02020603050405020304" pitchFamily="18" charset="0"/>
                <a:ea typeface="Times New Roman" panose="02020603050405020304" pitchFamily="18" charset="0"/>
              </a:endParaRPr>
            </a:p>
            <a:p>
              <a:pPr marL="0" marR="0">
                <a:spcBef>
                  <a:spcPts val="0"/>
                </a:spcBef>
              </a:pPr>
              <a:r>
                <a:rPr lang="en-US" sz="4800" b="1">
                  <a:solidFill>
                    <a:srgbClr val="000000"/>
                  </a:solidFill>
                  <a:effectLst/>
                  <a:latin typeface="Times New Roman" panose="02020603050405020304" pitchFamily="18" charset="0"/>
                  <a:ea typeface="Times New Roman" panose="02020603050405020304" pitchFamily="18" charset="0"/>
                </a:rPr>
                <a:t>Câu 3:</a:t>
              </a:r>
              <a:r>
                <a:rPr lang="en-US" sz="4800">
                  <a:solidFill>
                    <a:srgbClr val="333333"/>
                  </a:solidFill>
                  <a:effectLst/>
                  <a:latin typeface="Times New Roman" panose="02020603050405020304" pitchFamily="18" charset="0"/>
                  <a:ea typeface="Times New Roman" panose="02020603050405020304" pitchFamily="18" charset="0"/>
                </a:rPr>
                <a:t> Cho hệ cân bằng sau: </a:t>
              </a:r>
              <a:endParaRPr lang="en-US" sz="4800">
                <a:effectLst/>
                <a:latin typeface="Times New Roman" panose="02020603050405020304" pitchFamily="18" charset="0"/>
                <a:ea typeface="Times New Roman" panose="02020603050405020304" pitchFamily="18" charset="0"/>
              </a:endParaRPr>
            </a:p>
            <a:p>
              <a:pPr marL="0" marR="0">
                <a:spcBef>
                  <a:spcPts val="0"/>
                </a:spcBef>
              </a:pPr>
              <a:r>
                <a:rPr lang="en-US" sz="4800">
                  <a:solidFill>
                    <a:srgbClr val="333333"/>
                  </a:solidFill>
                  <a:effectLst/>
                  <a:latin typeface="Times New Roman" panose="02020603050405020304" pitchFamily="18" charset="0"/>
                  <a:ea typeface="Times New Roman" panose="02020603050405020304" pitchFamily="18" charset="0"/>
                </a:rPr>
                <a:t>2SO</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 (g) + O</a:t>
              </a:r>
              <a:r>
                <a:rPr lang="en-US" sz="4800" baseline="-25000">
                  <a:solidFill>
                    <a:srgbClr val="333333"/>
                  </a:solidFill>
                  <a:effectLst/>
                  <a:latin typeface="Times New Roman" panose="02020603050405020304" pitchFamily="18" charset="0"/>
                  <a:ea typeface="Times New Roman" panose="02020603050405020304" pitchFamily="18" charset="0"/>
                </a:rPr>
                <a:t>2</a:t>
              </a:r>
              <a:r>
                <a:rPr lang="en-US" sz="4800">
                  <a:solidFill>
                    <a:srgbClr val="333333"/>
                  </a:solidFill>
                  <a:effectLst/>
                  <a:latin typeface="Times New Roman" panose="02020603050405020304" pitchFamily="18" charset="0"/>
                  <a:ea typeface="Times New Roman" panose="02020603050405020304" pitchFamily="18" charset="0"/>
                </a:rPr>
                <a:t> (g) </a:t>
              </a:r>
              <a:r>
                <a:rPr lang="en-US" sz="4800">
                  <a:solidFill>
                    <a:srgbClr val="333333"/>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effectLst/>
                  <a:latin typeface="Times New Roman" panose="02020603050405020304" pitchFamily="18" charset="0"/>
                  <a:ea typeface="Times New Roman" panose="02020603050405020304" pitchFamily="18" charset="0"/>
                </a:rPr>
                <a:t> 2SO</a:t>
              </a:r>
              <a:r>
                <a:rPr lang="en-US" sz="4800" baseline="-25000">
                  <a:solidFill>
                    <a:srgbClr val="333333"/>
                  </a:solidFill>
                  <a:effectLst/>
                  <a:latin typeface="Times New Roman" panose="02020603050405020304" pitchFamily="18" charset="0"/>
                  <a:ea typeface="Times New Roman" panose="02020603050405020304" pitchFamily="18" charset="0"/>
                </a:rPr>
                <a:t>3</a:t>
              </a:r>
              <a:r>
                <a:rPr lang="en-US" sz="4800">
                  <a:solidFill>
                    <a:srgbClr val="333333"/>
                  </a:solidFill>
                  <a:effectLst/>
                  <a:latin typeface="Times New Roman" panose="02020603050405020304" pitchFamily="18" charset="0"/>
                  <a:ea typeface="Times New Roman" panose="02020603050405020304" pitchFamily="18" charset="0"/>
                </a:rPr>
                <a:t> (g)</a:t>
              </a:r>
              <a:endParaRPr lang="en-US" sz="4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800">
                  <a:solidFill>
                    <a:srgbClr val="333333"/>
                  </a:solidFill>
                  <a:effectLst/>
                  <a:latin typeface="Times New Roman" panose="02020603050405020304" pitchFamily="18" charset="0"/>
                  <a:ea typeface="Times New Roman" panose="02020603050405020304" pitchFamily="18" charset="0"/>
                </a:rPr>
                <a:t>Viết biểu thức tính hằng số cân bằng K</a:t>
              </a:r>
              <a:r>
                <a:rPr lang="en-US" sz="4800" baseline="-25000">
                  <a:solidFill>
                    <a:srgbClr val="333333"/>
                  </a:solidFill>
                  <a:effectLst/>
                  <a:latin typeface="Times New Roman" panose="02020603050405020304" pitchFamily="18" charset="0"/>
                  <a:ea typeface="Times New Roman" panose="02020603050405020304" pitchFamily="18" charset="0"/>
                </a:rPr>
                <a:t>C</a:t>
              </a:r>
              <a:r>
                <a:rPr lang="en-US" sz="4800">
                  <a:solidFill>
                    <a:srgbClr val="333333"/>
                  </a:solidFill>
                  <a:effectLst/>
                  <a:latin typeface="Times New Roman" panose="02020603050405020304" pitchFamily="18" charset="0"/>
                  <a:ea typeface="Times New Roman" panose="02020603050405020304" pitchFamily="18" charset="0"/>
                </a:rPr>
                <a:t> của phản ứng trên.</a:t>
              </a:r>
              <a:endParaRPr lang="en-US" sz="4800">
                <a:effectLst/>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754166284"/>
      </p:ext>
    </p:extLst>
  </p:cSld>
  <p:clrMapOvr>
    <a:masterClrMapping/>
  </p:clrMapOvr>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TotalTime>
  <Words>1843</Words>
  <Application>Microsoft Office PowerPoint</Application>
  <PresentationFormat>Custom</PresentationFormat>
  <Paragraphs>129</Paragraphs>
  <Slides>21</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Tahoma</vt:lpstr>
      <vt:lpstr>Cambria Math</vt:lpstr>
      <vt:lpstr>Questrial</vt:lpstr>
      <vt:lpstr>Times New Roman</vt:lpstr>
      <vt:lpstr>Arial</vt:lpstr>
      <vt:lpstr>Calibri</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cp:lastModifiedBy>Mai Thu Ha</cp:lastModifiedBy>
  <cp:revision>5</cp:revision>
  <dcterms:created xsi:type="dcterms:W3CDTF">2013-08-07T06:38:09Z</dcterms:created>
  <dcterms:modified xsi:type="dcterms:W3CDTF">2023-05-01T07:27:41Z</dcterms:modified>
</cp:coreProperties>
</file>